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2B148D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一、选择题</w:t>
      </w:r>
    </w:p>
    <w:p w14:paraId="2BC03E17">
      <w:pPr>
        <w:rPr>
          <w:sz w:val="24"/>
        </w:rPr>
      </w:pPr>
      <w:bookmarkStart w:id="0" w:name="OLE_LINK8"/>
      <w:bookmarkStart w:id="1" w:name="OLE_LINK7"/>
      <w:r>
        <w:rPr>
          <w:rFonts w:hint="eastAsia"/>
          <w:sz w:val="24"/>
        </w:rPr>
        <w:t>1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下列哪个不是人工智能的研究领域（ 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D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）</w:t>
      </w:r>
    </w:p>
    <w:p w14:paraId="091ABC2B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机器证明 </w:t>
      </w:r>
    </w:p>
    <w:p w14:paraId="61B17FDB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模式识别 </w:t>
      </w:r>
    </w:p>
    <w:p w14:paraId="7182E446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人工生命 </w:t>
      </w:r>
    </w:p>
    <w:p w14:paraId="457C4AF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编译原理</w:t>
      </w:r>
    </w:p>
    <w:bookmarkEnd w:id="0"/>
    <w:bookmarkEnd w:id="1"/>
    <w:p w14:paraId="4C54B12F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2. 命题是可以判断真假的</w:t>
      </w:r>
      <w:r>
        <w:rPr>
          <w:rFonts w:hint="eastAsia"/>
          <w:sz w:val="24"/>
        </w:rPr>
        <w:t xml:space="preserve">（ </w:t>
      </w:r>
      <w:r>
        <w:rPr>
          <w:rFonts w:hint="eastAsia"/>
          <w:sz w:val="24"/>
          <w:lang w:val="en-US" w:eastAsia="zh-CN"/>
        </w:rPr>
        <w:t>D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）</w:t>
      </w:r>
    </w:p>
    <w:p w14:paraId="681E2E8A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A. 祈使句</w:t>
      </w:r>
    </w:p>
    <w:p w14:paraId="68EC557F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B. 疑问句</w:t>
      </w:r>
    </w:p>
    <w:p w14:paraId="4D98E285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C. 感叹句</w:t>
      </w:r>
    </w:p>
    <w:p w14:paraId="7D36EC0B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D. 陈述句</w:t>
      </w:r>
    </w:p>
    <w:p w14:paraId="3F0A5922">
      <w:pPr>
        <w:rPr>
          <w:sz w:val="24"/>
        </w:rPr>
      </w:pPr>
      <w:r>
        <w:rPr>
          <w:rFonts w:hint="eastAsia"/>
          <w:sz w:val="24"/>
        </w:rPr>
        <w:t>3. A</w:t>
      </w:r>
      <w:r>
        <w:rPr>
          <w:rFonts w:hint="eastAsia"/>
          <w:sz w:val="24"/>
        </w:rPr>
        <w:sym w:font="Symbol" w:char="F0D9"/>
      </w:r>
      <w:r>
        <w:rPr>
          <w:rFonts w:hint="eastAsia"/>
          <w:sz w:val="24"/>
        </w:rPr>
        <w:t>(A</w:t>
      </w:r>
      <w:r>
        <w:rPr>
          <w:rFonts w:hint="eastAsia"/>
          <w:sz w:val="24"/>
        </w:rPr>
        <w:sym w:font="Symbol" w:char="F0DA"/>
      </w:r>
      <w:r>
        <w:rPr>
          <w:rFonts w:hint="eastAsia"/>
          <w:sz w:val="24"/>
        </w:rPr>
        <w:t>B)</w:t>
      </w:r>
      <w:r>
        <w:rPr>
          <w:rFonts w:hint="eastAsia"/>
          <w:sz w:val="24"/>
        </w:rPr>
        <w:sym w:font="Symbol" w:char="F0DB"/>
      </w:r>
      <w:r>
        <w:rPr>
          <w:rFonts w:hint="eastAsia"/>
          <w:sz w:val="24"/>
        </w:rPr>
        <w:t xml:space="preserve">A 称为（ </w:t>
      </w:r>
      <w:r>
        <w:rPr>
          <w:rFonts w:hint="eastAsia"/>
          <w:sz w:val="24"/>
          <w:lang w:val="en-US" w:eastAsia="zh-CN"/>
        </w:rPr>
        <w:t>C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0B0A4000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结合律</w:t>
      </w:r>
    </w:p>
    <w:p w14:paraId="234600E4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分配律</w:t>
      </w:r>
    </w:p>
    <w:p w14:paraId="4F9CE9D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吸收律</w:t>
      </w:r>
    </w:p>
    <w:p w14:paraId="51C3D41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摩根律</w:t>
      </w:r>
    </w:p>
    <w:p w14:paraId="60AC6147">
      <w:pPr>
        <w:rPr>
          <w:sz w:val="24"/>
        </w:rPr>
      </w:pPr>
      <w:r>
        <w:rPr>
          <w:rFonts w:hint="eastAsia"/>
          <w:sz w:val="24"/>
        </w:rPr>
        <w:t xml:space="preserve">4. 要想让机器具有智能，必须让机器具有知识。因此，在人工智能中有一个研究领域，主要研究计算机如何自动获取知识和技能，实现自我完善，这门研究分支学科叫（ 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B</w:t>
      </w:r>
      <w:r>
        <w:rPr>
          <w:rFonts w:hint="eastAsia"/>
          <w:sz w:val="24"/>
        </w:rPr>
        <w:t xml:space="preserve">  ）。 </w:t>
      </w:r>
    </w:p>
    <w:p w14:paraId="501CC259">
      <w:pPr>
        <w:ind w:firstLine="480" w:firstLineChars="200"/>
        <w:rPr>
          <w:sz w:val="24"/>
        </w:rPr>
      </w:pPr>
      <w:bookmarkStart w:id="2" w:name="OLE_LINK6"/>
      <w:bookmarkStart w:id="3" w:name="OLE_LINK5"/>
      <w:r>
        <w:rPr>
          <w:rFonts w:hint="eastAsia"/>
          <w:sz w:val="24"/>
        </w:rPr>
        <w:t xml:space="preserve">A. 专家系统 </w:t>
      </w:r>
    </w:p>
    <w:p w14:paraId="7A58BD33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机器学习 </w:t>
      </w:r>
    </w:p>
    <w:p w14:paraId="395F4ACF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神经网络 </w:t>
      </w:r>
    </w:p>
    <w:p w14:paraId="17C5B5A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模式识别</w:t>
      </w:r>
    </w:p>
    <w:bookmarkEnd w:id="2"/>
    <w:bookmarkEnd w:id="3"/>
    <w:p w14:paraId="16D681F7">
      <w:pPr>
        <w:rPr>
          <w:sz w:val="24"/>
        </w:rPr>
      </w:pPr>
      <w:r>
        <w:rPr>
          <w:rFonts w:hint="eastAsia"/>
          <w:sz w:val="24"/>
        </w:rPr>
        <w:t>5. 如果问题存在最优解，在单位耗散情况下，</w:t>
      </w:r>
      <w:bookmarkStart w:id="4" w:name="OLE_LINK1"/>
      <w:bookmarkStart w:id="5" w:name="OLE_LINK2"/>
      <w:r>
        <w:rPr>
          <w:rFonts w:hint="eastAsia"/>
          <w:sz w:val="24"/>
        </w:rPr>
        <w:t xml:space="preserve">（ 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）</w:t>
      </w:r>
      <w:bookmarkEnd w:id="4"/>
      <w:bookmarkEnd w:id="5"/>
      <w:r>
        <w:rPr>
          <w:rFonts w:hint="eastAsia"/>
          <w:sz w:val="24"/>
        </w:rPr>
        <w:t>必然可以得到该最优解。</w:t>
      </w:r>
    </w:p>
    <w:p w14:paraId="3E44A05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广度优先搜索</w:t>
      </w:r>
    </w:p>
    <w:p w14:paraId="69C831F9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深度优先搜索</w:t>
      </w:r>
    </w:p>
    <w:p w14:paraId="40320DC6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有界深度优先搜索</w:t>
      </w:r>
    </w:p>
    <w:p w14:paraId="5B47497B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启发式搜索</w:t>
      </w:r>
    </w:p>
    <w:p w14:paraId="58DAEABE">
      <w:pPr>
        <w:autoSpaceDE w:val="0"/>
        <w:autoSpaceDN w:val="0"/>
        <w:adjustRightInd w:val="0"/>
        <w:spacing w:line="300" w:lineRule="auto"/>
        <w:rPr>
          <w:sz w:val="24"/>
        </w:rPr>
      </w:pPr>
      <w:bookmarkStart w:id="6" w:name="OLE_LINK4"/>
      <w:bookmarkStart w:id="7" w:name="OLE_LINK3"/>
      <w:r>
        <w:rPr>
          <w:sz w:val="24"/>
        </w:rPr>
        <w:t>6</w:t>
      </w:r>
      <w:r>
        <w:rPr>
          <w:rFonts w:hint="eastAsia"/>
          <w:sz w:val="24"/>
        </w:rPr>
        <w:t xml:space="preserve">. 下列中哪个不能被合一（ 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D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）</w:t>
      </w:r>
    </w:p>
    <w:bookmarkEnd w:id="6"/>
    <w:bookmarkEnd w:id="7"/>
    <w:p w14:paraId="616C6CEA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 P(a, b), P(x, y)</w:t>
      </w:r>
    </w:p>
    <w:p w14:paraId="179B2A72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P(f(x), b), P(y, z)</w:t>
      </w:r>
    </w:p>
    <w:p w14:paraId="36B81E4C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C. P(f(x), y), P(y, f(b))</w:t>
      </w:r>
    </w:p>
    <w:p w14:paraId="506F1D01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D. P(f(y), y, x), P(x, f(a), f(b))</w:t>
      </w:r>
    </w:p>
    <w:p w14:paraId="51B88F92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假设有N个样本，最近邻分类器的训练复杂度是（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3068B692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sz w:val="24"/>
        </w:rPr>
        <w:t>O</w:t>
      </w:r>
      <w:r>
        <w:rPr>
          <w:rFonts w:hint="eastAsia"/>
          <w:sz w:val="24"/>
        </w:rPr>
        <w:t>(</w:t>
      </w:r>
      <w:r>
        <w:rPr>
          <w:sz w:val="24"/>
        </w:rPr>
        <w:t>1)</w:t>
      </w:r>
    </w:p>
    <w:p w14:paraId="3C30D369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O</w:t>
      </w:r>
      <w:r>
        <w:rPr>
          <w:sz w:val="24"/>
        </w:rPr>
        <w:t>(N)</w:t>
      </w:r>
    </w:p>
    <w:p w14:paraId="382B2ADA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O</w:t>
      </w:r>
      <w:r>
        <w:rPr>
          <w:sz w:val="24"/>
        </w:rPr>
        <w:t>(logN)</w:t>
      </w:r>
    </w:p>
    <w:p w14:paraId="6B17C083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O</w:t>
      </w:r>
      <w:r>
        <w:rPr>
          <w:sz w:val="24"/>
        </w:rPr>
        <w:t>(N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</w:p>
    <w:p w14:paraId="09416132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 xml:space="preserve">. 下列函数中哪个是ReLU激活函数（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2C3A7B87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drawing>
          <wp:inline distT="0" distB="0" distL="0" distR="0">
            <wp:extent cx="2065020" cy="15392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drawing>
          <wp:inline distT="0" distB="0" distL="0" distR="0">
            <wp:extent cx="2125980" cy="144780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1C501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drawing>
          <wp:inline distT="0" distB="0" distL="0" distR="0">
            <wp:extent cx="2278380" cy="1539240"/>
            <wp:effectExtent l="0" t="0" r="762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drawing>
          <wp:inline distT="0" distB="0" distL="0" distR="0">
            <wp:extent cx="2156460" cy="15544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FA4D6">
      <w:pPr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下图所示的加法操作，A处的输入为3，B处的输入为4，C处的输出为7，如果C处的梯度为2，则A处和B处的梯度分别是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723367AD">
      <w:pPr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3192780" cy="187452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D520E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1, 1</w:t>
      </w:r>
    </w:p>
    <w:p w14:paraId="34E1C6D1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sz w:val="24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 xml:space="preserve"> 2</w:t>
      </w:r>
    </w:p>
    <w:p w14:paraId="549510B3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3, 4</w:t>
      </w:r>
    </w:p>
    <w:p w14:paraId="75AE758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4, 3</w:t>
      </w:r>
    </w:p>
    <w:p w14:paraId="40DF6EFF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下图所示7*</w:t>
      </w:r>
      <w:r>
        <w:rPr>
          <w:sz w:val="24"/>
        </w:rPr>
        <w:t>7</w:t>
      </w:r>
      <w:r>
        <w:rPr>
          <w:rFonts w:hint="eastAsia"/>
          <w:sz w:val="24"/>
        </w:rPr>
        <w:t>的输入，如果卷积核为3*</w:t>
      </w:r>
      <w:r>
        <w:rPr>
          <w:sz w:val="24"/>
        </w:rPr>
        <w:t>3</w:t>
      </w:r>
      <w:r>
        <w:rPr>
          <w:rFonts w:hint="eastAsia"/>
          <w:sz w:val="24"/>
        </w:rPr>
        <w:t xml:space="preserve">，步幅为1，则卷积操作的输出为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56B1F3E4">
      <w:pPr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2133600" cy="21031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6681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1*</w:t>
      </w:r>
      <w:r>
        <w:rPr>
          <w:sz w:val="24"/>
        </w:rPr>
        <w:t>1</w:t>
      </w:r>
    </w:p>
    <w:p w14:paraId="39331FC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3*</w:t>
      </w:r>
      <w:r>
        <w:rPr>
          <w:sz w:val="24"/>
        </w:rPr>
        <w:t>3</w:t>
      </w:r>
    </w:p>
    <w:p w14:paraId="7956F9B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5*</w:t>
      </w:r>
      <w:r>
        <w:rPr>
          <w:sz w:val="24"/>
        </w:rPr>
        <w:t>5</w:t>
      </w:r>
    </w:p>
    <w:p w14:paraId="18B60ACB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7*</w:t>
      </w:r>
      <w:r>
        <w:rPr>
          <w:sz w:val="24"/>
        </w:rPr>
        <w:t>7</w:t>
      </w:r>
    </w:p>
    <w:p w14:paraId="1AC8BB3B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11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机器学习的本质是哪种学习方法(    )</w:t>
      </w:r>
    </w:p>
    <w:p w14:paraId="21C383BA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解释学习 </w:t>
      </w:r>
    </w:p>
    <w:p w14:paraId="64A1405F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归纳学习</w:t>
      </w:r>
    </w:p>
    <w:p w14:paraId="192F797F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C. 类比学习</w:t>
      </w:r>
    </w:p>
    <w:p w14:paraId="4D54AFB6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D. 机械学习</w:t>
      </w:r>
    </w:p>
    <w:p w14:paraId="44E5CA42">
      <w:pPr>
        <w:pStyle w:val="4"/>
        <w:spacing w:before="0" w:beforeAutospacing="0" w:after="0" w:afterAutospacing="0" w:line="390" w:lineRule="atLeast"/>
      </w:pPr>
      <w:r>
        <w:t>12</w:t>
      </w:r>
      <w:r>
        <w:rPr>
          <w:rFonts w:hint="eastAsia"/>
        </w:rPr>
        <w:t>.</w:t>
      </w:r>
      <w:r>
        <w:t xml:space="preserve"> 在前馈神经网络中，误差后向传播（BP算法）将误差从输出端向输入端进行传输的过程中，算法会调整前馈神经网络的什么参数（    ）</w:t>
      </w:r>
    </w:p>
    <w:p w14:paraId="3E8D2A7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输入数据大小</w:t>
      </w:r>
    </w:p>
    <w:p w14:paraId="48A2943C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神经元和神经元之间连接有无</w:t>
      </w:r>
    </w:p>
    <w:p w14:paraId="201D9173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rFonts w:hint="eastAsia"/>
          <w:sz w:val="24"/>
        </w:rPr>
        <w:t>同一层神经元之间的连接权重</w:t>
      </w:r>
    </w:p>
    <w:p w14:paraId="29619F7A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rFonts w:hint="eastAsia"/>
          <w:sz w:val="24"/>
        </w:rPr>
        <w:t>相邻层神经元之间的连接权重</w:t>
      </w:r>
    </w:p>
    <w:p w14:paraId="212FD5BA">
      <w:pPr>
        <w:ind w:firstLine="480" w:firstLineChars="200"/>
        <w:rPr>
          <w:sz w:val="24"/>
        </w:rPr>
      </w:pPr>
    </w:p>
    <w:p w14:paraId="43270235">
      <w:pPr>
        <w:pStyle w:val="4"/>
        <w:spacing w:before="0" w:beforeAutospacing="0" w:after="0" w:afterAutospacing="0" w:line="390" w:lineRule="atLeast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决策树中，数据最重要的属性是（     ）</w:t>
      </w:r>
    </w:p>
    <w:p w14:paraId="4A8C899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根结点上的属性  </w:t>
      </w:r>
    </w:p>
    <w:p w14:paraId="0C8733A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 xml:space="preserve">. </w:t>
      </w:r>
      <w:r>
        <w:rPr>
          <w:rFonts w:hint="eastAsia"/>
          <w:sz w:val="24"/>
        </w:rPr>
        <w:t xml:space="preserve">叶结点上的属性 </w:t>
      </w:r>
    </w:p>
    <w:p w14:paraId="39D4962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 xml:space="preserve">. </w:t>
      </w:r>
      <w:r>
        <w:rPr>
          <w:rFonts w:hint="eastAsia"/>
          <w:sz w:val="24"/>
        </w:rPr>
        <w:t>树中间结点上的属性</w:t>
      </w:r>
    </w:p>
    <w:p w14:paraId="2B91613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 xml:space="preserve">. </w:t>
      </w:r>
      <w:r>
        <w:rPr>
          <w:rFonts w:hint="eastAsia"/>
          <w:sz w:val="24"/>
        </w:rPr>
        <w:t>都不是</w:t>
      </w:r>
    </w:p>
    <w:p w14:paraId="034C196F">
      <w:pPr>
        <w:pStyle w:val="4"/>
        <w:spacing w:line="253" w:lineRule="atLeast"/>
        <w:rPr>
          <w:rFonts w:ascii="Times New Roman" w:hAnsi="Times New Roman"/>
        </w:rPr>
      </w:pPr>
      <w:r>
        <w:rPr>
          <w:rFonts w:ascii="Times New Roman" w:hAnsi="Times New Roman"/>
        </w:rPr>
        <w:t>14、下面对人类智能和机器智能的描述哪一句是不正确的（    ）</w:t>
      </w:r>
    </w:p>
    <w:p w14:paraId="19787A9D">
      <w:pPr>
        <w:pStyle w:val="4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A、人类智能能够自我学习，机器智能大多是依靠数据和规则驱动</w:t>
      </w:r>
    </w:p>
    <w:p w14:paraId="3E0490DC">
      <w:pPr>
        <w:pStyle w:val="4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B、人类智能具有自适应特点，机器智能则大多是“依葫芦画瓢</w:t>
      </w:r>
    </w:p>
    <w:p w14:paraId="50361EC3">
      <w:pPr>
        <w:pStyle w:val="4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C、人类智能具备直觉和顿悟能力，机器智能很难具备这样的能力</w:t>
      </w:r>
    </w:p>
    <w:p w14:paraId="47470CAF">
      <w:pPr>
        <w:pStyle w:val="4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D、人类智能和机器智能均具备常识，因此能够进行常识性推理</w:t>
      </w:r>
    </w:p>
    <w:p w14:paraId="0BBE7A5B">
      <w:pPr>
        <w:pStyle w:val="4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5、子句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Q 、 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Q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R 、P，经过归结后，得到（  </w:t>
      </w:r>
      <w:r>
        <w:rPr>
          <w:rFonts w:hint="eastAsia" w:ascii="Times New Roman" w:hAnsi="Times New Roman"/>
          <w:lang w:val="en-US" w:eastAsia="zh-CN"/>
        </w:rPr>
        <w:t>B</w:t>
      </w:r>
      <w:r>
        <w:rPr>
          <w:rFonts w:ascii="Times New Roman" w:hAnsi="Times New Roman"/>
        </w:rPr>
        <w:t xml:space="preserve">  ）</w:t>
      </w:r>
    </w:p>
    <w:p w14:paraId="2568B44D">
      <w:pPr>
        <w:pStyle w:val="4"/>
        <w:spacing w:line="253" w:lineRule="atLeast"/>
        <w:ind w:left="107" w:leftChars="51" w:firstLine="120" w:firstLineChars="50"/>
        <w:rPr>
          <w:rFonts w:ascii="Times New Roman" w:hAnsi="Times New Roman"/>
        </w:rPr>
      </w:pPr>
      <w:r>
        <w:rPr>
          <w:rFonts w:ascii="Times New Roman" w:hAnsi="Times New Roman"/>
        </w:rPr>
        <w:t>A、Q    B、R    C、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 xml:space="preserve">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    D、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Q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</w:t>
      </w:r>
    </w:p>
    <w:p w14:paraId="3CD9AD23">
      <w:pPr>
        <w:pStyle w:val="4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6、以下哪个是命题？ （    </w:t>
      </w:r>
      <w:r>
        <w:rPr>
          <w:rFonts w:hint="eastAsia" w:ascii="Times New Roman" w:hAnsi="Times New Roman"/>
          <w:lang w:val="en-US" w:eastAsia="zh-CN"/>
        </w:rPr>
        <w:t>D</w:t>
      </w:r>
      <w:r>
        <w:rPr>
          <w:rFonts w:ascii="Times New Roman" w:hAnsi="Times New Roman"/>
        </w:rPr>
        <w:t xml:space="preserve">  ）</w:t>
      </w:r>
    </w:p>
    <w:p w14:paraId="05D3F647">
      <w:pPr>
        <w:pStyle w:val="4"/>
        <w:spacing w:line="253" w:lineRule="atLeast"/>
        <w:ind w:left="122" w:leftChars="58"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、请勤洗手！    B、小明从健身房回来很可能肌肉酸痛。    </w:t>
      </w:r>
    </w:p>
    <w:p w14:paraId="2F9BBE1D">
      <w:pPr>
        <w:pStyle w:val="4"/>
        <w:spacing w:line="253" w:lineRule="atLeast"/>
        <w:ind w:left="122" w:leftChars="58"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、你记得去过哪些地方了吗？    D、洗牙会造成牙齿损伤。</w:t>
      </w:r>
    </w:p>
    <w:p w14:paraId="04D91A7B">
      <w:pPr>
        <w:pStyle w:val="4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7、在启发式搜索（有信息搜索）中，启发函数的作用是（     ）</w:t>
      </w:r>
    </w:p>
    <w:p w14:paraId="17D9A027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、计算从当前节点到目标节点之间的最小代价值</w:t>
      </w:r>
    </w:p>
    <w:p w14:paraId="12E1A5E1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、判断搜索算法的时间复杂度   </w:t>
      </w:r>
    </w:p>
    <w:p w14:paraId="75A55492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、从当前节点出发来选择后续节点</w:t>
      </w:r>
    </w:p>
    <w:p w14:paraId="62AA48D7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、判断搜索算法的空间复杂度</w:t>
      </w:r>
    </w:p>
    <w:p w14:paraId="39B95E36">
      <w:pPr>
        <w:pStyle w:val="4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8、神经网络的输出限定在 [0,1] 之间。下列哪个函数起到这样的作用？（      ）</w:t>
      </w:r>
    </w:p>
    <w:p w14:paraId="17600BFF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Sigmoid函数  B. tanh函数  C. ReLU函数  D. Leaky ReLU函数</w:t>
      </w:r>
    </w:p>
    <w:p w14:paraId="5AB8E8F6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、下面对回归和分类的描述不正确的是（     ）</w:t>
      </w:r>
    </w:p>
    <w:p w14:paraId="02CE0F78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在回归分析中，学习得到一个函数将输入变量映射到连续输出空间</w:t>
      </w:r>
    </w:p>
    <w:p w14:paraId="363429DD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回归是一种无监督学习、分类是一种有监督学习 </w:t>
      </w:r>
    </w:p>
    <w:p w14:paraId="0A36D0C4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在分类模型中，学习得到一个函数将输入变量映射到离散输出空间    </w:t>
      </w:r>
    </w:p>
    <w:p w14:paraId="73F3B2A3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 两者均是学习输入变量和输出变量之间潜在关系模型</w:t>
      </w:r>
    </w:p>
    <w:p w14:paraId="67190356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、在构建一个决策树模型时，我们对某个属性分割节点，下面四张图中，哪个属性对应的信息增益最大？（    ）</w:t>
      </w:r>
    </w:p>
    <w:p w14:paraId="45A1D847">
      <w:pPr>
        <w:pStyle w:val="4"/>
        <w:spacing w:line="360" w:lineRule="auto"/>
        <w:rPr>
          <w:rFonts w:ascii="Times New Roman" w:hAnsi="Times New Roman" w:eastAsia="微软雅黑"/>
          <w:b/>
          <w:bCs/>
          <w:color w:val="4F4F4F"/>
        </w:rPr>
      </w:pPr>
      <w:r>
        <w:rPr>
          <w:rFonts w:ascii="Times New Roman" w:hAnsi="Times New Roman" w:eastAsia="微软雅黑"/>
          <w:b/>
          <w:bCs/>
          <w:color w:val="4F4F4F"/>
        </w:rPr>
        <w:drawing>
          <wp:inline distT="0" distB="0" distL="0" distR="0">
            <wp:extent cx="3604260" cy="286512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2F40E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、outlook    B、humidity    C、windy    D、temperature</w:t>
      </w:r>
    </w:p>
    <w:p w14:paraId="3F89BC3D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1、下列推理方法，哪些是谓词逻辑的推理方法？（    </w:t>
      </w:r>
      <w:r>
        <w:rPr>
          <w:rFonts w:hint="eastAsia" w:ascii="Times New Roman" w:hAnsi="Times New Roman"/>
          <w:lang w:val="en-US" w:eastAsia="zh-CN"/>
        </w:rPr>
        <w:t>A</w:t>
      </w:r>
      <w:r>
        <w:rPr>
          <w:rFonts w:ascii="Times New Roman" w:hAnsi="Times New Roman"/>
        </w:rPr>
        <w:t xml:space="preserve">    ）</w:t>
      </w:r>
    </w:p>
    <w:p w14:paraId="22075371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) 自然演绎推理  2）归结演绎推理  3）概率推理  4)贝叶斯网络推理</w:t>
      </w:r>
    </w:p>
    <w:p w14:paraId="0E18E361">
      <w:pPr>
        <w:pStyle w:val="4"/>
        <w:spacing w:line="360" w:lineRule="auto"/>
        <w:ind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、1) 2)    B、1) 3)    C、2) 4)    D、3) 4)</w:t>
      </w:r>
    </w:p>
    <w:p w14:paraId="6BD7C518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、下面哪个算法不是分类算法？（        ）</w:t>
      </w:r>
    </w:p>
    <w:p w14:paraId="4FB12726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　　A、决策树      B、卷积神经网络</w:t>
      </w:r>
    </w:p>
    <w:p w14:paraId="5A37B957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　　C、K-means     D、朴素贝叶斯</w:t>
      </w:r>
    </w:p>
    <w:p w14:paraId="26CE24F6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3、假设我们需要训练一个神经网络，来完成500种概念的数据分类。该神经网络最后一层是分类层，则最后一层输出向量的维数大小可能是（       ）</w:t>
      </w:r>
    </w:p>
    <w:p w14:paraId="4D6CA97D">
      <w:pPr>
        <w:pStyle w:val="4"/>
        <w:spacing w:line="360" w:lineRule="auto"/>
        <w:ind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、100    B、2    C、1    D、500</w:t>
      </w:r>
    </w:p>
    <w:p w14:paraId="5CAEFC1F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4</w:t>
      </w:r>
      <w:r>
        <w:rPr>
          <w:rFonts w:hint="eastAsia" w:ascii="Times New Roman" w:hAnsi="Times New Roman"/>
        </w:rPr>
        <w:t>. ～</w:t>
      </w:r>
      <w:r>
        <w:rPr>
          <w:rFonts w:ascii="Times New Roman" w:hAnsi="Times New Roman"/>
        </w:rPr>
        <w:t xml:space="preserve"> (p</w:t>
      </w:r>
      <w:r>
        <w:rPr>
          <w:rFonts w:hint="eastAsia" w:ascii="Times New Roman" w:hAnsi="Times New Roman"/>
        </w:rPr>
        <w:t>∨</w:t>
      </w:r>
      <w:r>
        <w:rPr>
          <w:rFonts w:ascii="Times New Roman" w:hAnsi="Times New Roman"/>
        </w:rPr>
        <w:t xml:space="preserve">q) </w:t>
      </w:r>
      <w:r>
        <w:rPr>
          <w:rFonts w:hint="eastAsia" w:ascii="Times New Roman" w:hAnsi="Times New Roman"/>
        </w:rPr>
        <w:t xml:space="preserve">&lt;=&gt; ～ </w:t>
      </w:r>
      <w:r>
        <w:rPr>
          <w:rFonts w:ascii="Times New Roman" w:hAnsi="Times New Roman"/>
        </w:rPr>
        <w:t xml:space="preserve">p </w:t>
      </w:r>
      <w:r>
        <w:rPr>
          <w:rFonts w:hint="eastAsia" w:ascii="Times New Roman" w:hAnsi="Times New Roman"/>
        </w:rPr>
        <w:t>Λ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～</w:t>
      </w:r>
      <w:r>
        <w:rPr>
          <w:rFonts w:ascii="Times New Roman" w:hAnsi="Times New Roman"/>
        </w:rPr>
        <w:t xml:space="preserve"> q</w:t>
      </w:r>
      <w:r>
        <w:rPr>
          <w:rFonts w:hint="eastAsia" w:ascii="Times New Roman" w:hAnsi="Times New Roman"/>
        </w:rPr>
        <w:t xml:space="preserve">称为（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  <w:lang w:val="en-US" w:eastAsia="zh-CN"/>
        </w:rPr>
        <w:t>D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）</w:t>
      </w:r>
    </w:p>
    <w:p w14:paraId="400B17B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结合律</w:t>
      </w:r>
    </w:p>
    <w:p w14:paraId="0498A065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 分配律</w:t>
      </w:r>
    </w:p>
    <w:p w14:paraId="6E4DF3EB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吸收律</w:t>
      </w:r>
    </w:p>
    <w:p w14:paraId="3F93652C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摩根律</w:t>
      </w:r>
    </w:p>
    <w:p w14:paraId="149D2AEB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hint="eastAsia" w:ascii="Times New Roman" w:hAnsi="Times New Roman"/>
        </w:rPr>
        <w:t xml:space="preserve">. 下列描述不正确的是（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）</w:t>
      </w:r>
    </w:p>
    <w:p w14:paraId="6C843C5B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谓词逻辑的任意公式都可以化为与之等价的前束范式 </w:t>
      </w:r>
    </w:p>
    <w:p w14:paraId="280C57BC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B. 谓词逻辑公式的前束范式不唯一 </w:t>
      </w:r>
    </w:p>
    <w:p w14:paraId="7C8E97B1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谓词公式G的Skolem标准型同G等值</w:t>
      </w:r>
    </w:p>
    <w:p w14:paraId="055E5DB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任意一个谓词公式G，均可通过Skolem标准型建立起一个与之对应的子句集</w:t>
      </w:r>
    </w:p>
    <w:p w14:paraId="103CCA22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6</w:t>
      </w:r>
      <w:r>
        <w:rPr>
          <w:rFonts w:hint="eastAsia" w:ascii="Times New Roman" w:hAnsi="Times New Roman"/>
        </w:rPr>
        <w:t xml:space="preserve">. 下列陈述不正确的是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）</w:t>
      </w:r>
    </w:p>
    <w:p w14:paraId="07233FB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A*结束前，OPEN表中必存在f(n)≤f*(s)的结点</w:t>
      </w:r>
    </w:p>
    <w:p w14:paraId="6E50F0C7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 OPEN表上任一具有f(n)≤f*(s)的节点n，最终都将被A*选作扩展的节点</w:t>
      </w:r>
    </w:p>
    <w:p w14:paraId="3231E832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A*选作扩展的任一节点n，有f(n)≤f*(s)</w:t>
      </w:r>
    </w:p>
    <w:p w14:paraId="3FA5A134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设对同一个问题定义了两个A*算法A1和A2，若A2比A1有较多的启发信息，即对所有非目标节点有h2(n) &gt; h1(n)，则A1扩展的节点数≥A2扩展的节点数</w:t>
      </w:r>
    </w:p>
    <w:p w14:paraId="502615F7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>
        <w:rPr>
          <w:rFonts w:hint="eastAsia" w:ascii="Times New Roman" w:hAnsi="Times New Roman"/>
        </w:rPr>
        <w:t xml:space="preserve">. 东北人是高个子，这个描述是 ( </w:t>
      </w:r>
      <w:r>
        <w:rPr>
          <w:rFonts w:hint="eastAsia" w:ascii="Times New Roman" w:hAnsi="Times New Roman"/>
          <w:lang w:val="en-US" w:eastAsia="zh-CN"/>
        </w:rPr>
        <w:t xml:space="preserve"> C</w:t>
      </w:r>
      <w:r>
        <w:rPr>
          <w:rFonts w:hint="eastAsia" w:ascii="Times New Roman" w:hAnsi="Times New Roman"/>
        </w:rPr>
        <w:t xml:space="preserve">  )</w:t>
      </w:r>
    </w:p>
    <w:p w14:paraId="602588E8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模糊的  B. 不完全的  C. 概率的   D. 必然的</w:t>
      </w:r>
    </w:p>
    <w:p w14:paraId="1B0226DE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8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简单地将数据对象集划分成不重叠的子集,使得每个数据对象恰在一个子集中,这种聚类类型称作（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）</w:t>
      </w:r>
    </w:p>
    <w:p w14:paraId="3C99CC6B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A.层次聚类           B.划分聚类    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非互斥聚类         D.模糊聚类</w:t>
      </w:r>
    </w:p>
    <w:p w14:paraId="7344006E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9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以下哪项关于决策树的说法是错误的 (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)</w:t>
      </w:r>
    </w:p>
    <w:p w14:paraId="12D17AD1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</w:t>
      </w:r>
      <w:r>
        <w:rPr>
          <w:rFonts w:ascii="Times New Roman" w:hAnsi="Times New Roman"/>
        </w:rPr>
        <w:t>冗余属性不会对决策树的准确率造成不利的影响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B. 子树可能在决策树中重复多次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C. 决策树算法对于噪声的干扰非常敏感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D. 寻找最佳决策树是NP完全问题</w:t>
      </w:r>
    </w:p>
    <w:p w14:paraId="09616B56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0</w:t>
      </w:r>
      <w:r>
        <w:rPr>
          <w:rFonts w:hint="eastAsia" w:ascii="Times New Roman" w:hAnsi="Times New Roman"/>
        </w:rPr>
        <w:t>. 下列那一项不是知识表示方法(    )</w:t>
      </w:r>
    </w:p>
    <w:p w14:paraId="795F79B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谓词逻辑 B. 状态空间法 C. 框架表示法  D. 关系式表示法</w:t>
      </w:r>
    </w:p>
    <w:p w14:paraId="5ECC3EA9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1</w:t>
      </w:r>
      <w:r>
        <w:rPr>
          <w:rFonts w:hint="eastAsia" w:ascii="Times New Roman" w:hAnsi="Times New Roman"/>
        </w:rPr>
        <w:t>. 设有代换：q={f(y)/x,z/y},p={a/x,b/y,y/z}， 则q○p=（    ）</w:t>
      </w:r>
    </w:p>
    <w:p w14:paraId="5C8CBE9F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{f(b)/x,y/z}   B. {f(b)/x,z/y}   C. {f(y)/x, y/z}   D. {f(b)/x,z/b}</w:t>
      </w:r>
    </w:p>
    <w:p w14:paraId="1E79C2D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2. </w:t>
      </w:r>
      <w:r>
        <w:rPr>
          <w:rFonts w:hint="eastAsia" w:ascii="Times New Roman" w:hAnsi="Times New Roman"/>
        </w:rPr>
        <w:t>（ ）以结构化的形式描述客观世界中概念、实体及其之间的关系，已经成为互联网知识驱动的智能应用的基础设施。</w:t>
      </w:r>
    </w:p>
    <w:p w14:paraId="4033725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、神经网络 B、知识图谱 C、一阶谓词逻辑 D、产生式表示</w:t>
      </w:r>
    </w:p>
    <w:p w14:paraId="10B73A99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3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在与或图中，只要解决某个子问题就可解决其父辈问题的节点集合是指( )</w:t>
      </w:r>
    </w:p>
    <w:p w14:paraId="604FA6C5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、终叶节点 B、或节点 C、与节点 D、后继节点</w:t>
      </w:r>
    </w:p>
    <w:p w14:paraId="6ABDAD54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4. </w:t>
      </w:r>
      <w:r>
        <w:rPr>
          <w:rFonts w:hint="eastAsia" w:ascii="Times New Roman" w:hAnsi="Times New Roman"/>
        </w:rPr>
        <w:t>在一个神经网络里，知道每一个神经元的权重和偏差是最重要的一步。如果以某种方法知道了神经元准确的权重和偏差，就可以近似任何函数。实现这个的最佳办法是（ ）</w:t>
      </w:r>
    </w:p>
    <w:p w14:paraId="09AF6096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、随机赋值，祈祷它们是正确的</w:t>
      </w:r>
    </w:p>
    <w:p w14:paraId="281911A4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、搜索所有权重和偏差的组合，直到得到最佳值</w:t>
      </w:r>
    </w:p>
    <w:p w14:paraId="64C68E6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、赋予一个初始值，通过检查模型输出值和函数期望输出值的差值，然后迭代更新</w:t>
      </w:r>
    </w:p>
    <w:p w14:paraId="3052E13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权重</w:t>
      </w:r>
    </w:p>
    <w:p w14:paraId="76979B6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、以上都不正确</w:t>
      </w:r>
    </w:p>
    <w:p w14:paraId="3130B74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5. </w:t>
      </w:r>
      <w:r>
        <w:rPr>
          <w:rFonts w:hint="eastAsia" w:ascii="Times New Roman" w:hAnsi="Times New Roman"/>
        </w:rPr>
        <w:t>下面哪个叙述是不正确的？（ ）</w:t>
      </w:r>
    </w:p>
    <w:p w14:paraId="34F2D204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、k-means 聚类算法的初始值对聚类结果有很大影响</w:t>
      </w:r>
    </w:p>
    <w:p w14:paraId="626FAD08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、DBSCAN 算法不需要输入聚类簇数k</w:t>
      </w:r>
    </w:p>
    <w:p w14:paraId="714DF3FB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、k-means 算法可以发现任意形状的聚类簇</w:t>
      </w:r>
    </w:p>
    <w:p w14:paraId="5695C97C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、DBSCAN 算法可以发现任意形状的聚类簇</w:t>
      </w:r>
    </w:p>
    <w:p w14:paraId="4B5F8A10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6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下列关于搜索的说法中错误的个数有（ ）个:</w:t>
      </w:r>
    </w:p>
    <w:p w14:paraId="2B4076DC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) 状态空间图有三个要素：状态、连接、转移路线</w:t>
      </w:r>
    </w:p>
    <w:p w14:paraId="631C90B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) 状态空间图中不是所有的状态都合理</w:t>
      </w:r>
    </w:p>
    <w:p w14:paraId="59E9930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) 启发式搜索每一步都尽量选择最优的路线，在无穷次尝试中“碰”到答案</w:t>
      </w:r>
    </w:p>
    <w:p w14:paraId="70BB453E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) 启发式搜索将人解决问题的“知识”告诉机器</w:t>
      </w:r>
    </w:p>
    <w:p w14:paraId="5B5C4E76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、0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B、1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C、2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D、3</w:t>
      </w:r>
    </w:p>
    <w:p w14:paraId="7F3AF747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7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在不确定性推理中，对于初始证据，其值由用户给出，对于推理所得的证据，其值由（  ）得到。</w:t>
      </w:r>
    </w:p>
    <w:p w14:paraId="142D6D03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匹配算法计算得到 </w:t>
      </w:r>
    </w:p>
    <w:p w14:paraId="2DBBB647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阈值选择算法得到 </w:t>
      </w:r>
    </w:p>
    <w:p w14:paraId="154C7F63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传递算法计算得到 </w:t>
      </w:r>
    </w:p>
    <w:p w14:paraId="32BFB848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不确定性的合成算法计算得到。</w:t>
      </w:r>
    </w:p>
    <w:p w14:paraId="000D684B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8. </w:t>
      </w:r>
      <w:r>
        <w:rPr>
          <w:rFonts w:hint="eastAsia" w:ascii="Times New Roman" w:hAnsi="Times New Roman"/>
        </w:rPr>
        <w:t>语义网络表达知识时，有向弧AKO链、ISA链是用来表达节点的知识 (   )</w:t>
      </w:r>
    </w:p>
    <w:p w14:paraId="1D66B953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无悖性 B. 可扩充性 C. 继承性 D. 聚集关系</w:t>
      </w:r>
    </w:p>
    <w:p w14:paraId="08E061D9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9. 简单地将数据对象集划分成不重叠的子集,使得每个数据对象恰在一个子集中,这种聚类类型称作（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）</w:t>
      </w:r>
    </w:p>
    <w:p w14:paraId="231687E4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A.层次聚类           B.划分聚类    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非互斥聚类         D.模糊聚类</w:t>
      </w:r>
    </w:p>
    <w:p w14:paraId="3268094D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0. </w:t>
      </w:r>
      <w:r>
        <w:rPr>
          <w:rFonts w:hint="eastAsia" w:ascii="Times New Roman" w:hAnsi="Times New Roman"/>
        </w:rPr>
        <w:t>下列数字哪个最模糊 (   )</w:t>
      </w:r>
    </w:p>
    <w:p w14:paraId="5C398FC9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hint="eastAsia" w:ascii="Times New Roman" w:hAnsi="Times New Roman"/>
        </w:rPr>
        <w:t>0.8   B. 0.5  C. 0  D. 1</w:t>
      </w:r>
    </w:p>
    <w:p w14:paraId="274DF06E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1. 以下哪项关于决策树的说法是错误的 (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)</w:t>
      </w:r>
    </w:p>
    <w:p w14:paraId="740D80B4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冗余属性不会对决策树的准确率造成不利的影响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B. 子树可能在决策树中重复多次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C. 决策树算法对于噪声的干扰非常敏感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D. 寻找最佳决策树是NP完全问题</w:t>
      </w:r>
    </w:p>
    <w:p w14:paraId="450F63F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2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下列描述（ ）是正确的</w:t>
      </w:r>
    </w:p>
    <w:p w14:paraId="7A79D36A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A）知识具有一定的随机性，可以用模糊数学来刻画。</w:t>
      </w:r>
    </w:p>
    <w:p w14:paraId="2EB0728F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B）高个子适合于打篮球体现了知识的不完全性。</w:t>
      </w:r>
    </w:p>
    <w:p w14:paraId="4227A4E7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C）莲花清瘟对新冠病毒有一定的功效，体现了知识的模糊性。</w:t>
      </w:r>
    </w:p>
    <w:p w14:paraId="05EDFA4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D）知识具有一定的随机性，可以用概率论来刻画。</w:t>
      </w:r>
    </w:p>
    <w:p w14:paraId="15A82149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3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假定E 代表咳嗽，H 代表支气管炎，则下列论述中( )是正确的。</w:t>
      </w:r>
    </w:p>
    <w:p w14:paraId="6E11A1AB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A）通过统计直接计算P(H|E)</w:t>
      </w:r>
    </w:p>
    <w:p w14:paraId="35740725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B）通过统计直接P(E|H)，然后通过贝叶斯定理计算P(H|E)。</w:t>
      </w:r>
    </w:p>
    <w:p w14:paraId="3F42F12E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C）统计直接计算P(H|E)比统计直接计算P(E|H)更容易</w:t>
      </w:r>
    </w:p>
    <w:p w14:paraId="062B4A48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D）通过统计直接P(H|E)，然后通过贝叶斯定理计算P(E|H)。</w:t>
      </w:r>
    </w:p>
    <w:p w14:paraId="45CD5418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4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关于K 均值和DBSCAN 的比较，以下说法错误的是( )</w:t>
      </w:r>
    </w:p>
    <w:p w14:paraId="711FEF7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A）K 均值丢弃被它识别为噪声的对象，而DBSCAN 一般聚类所有对象。</w:t>
      </w:r>
    </w:p>
    <w:p w14:paraId="713189E8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B）K 均值使用簇的基于原型的概念，DBSCAN 使用基于密度的概念。</w:t>
      </w:r>
    </w:p>
    <w:p w14:paraId="14846A9E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C）K 均值很难处理非球形的簇和不同大小的簇，DBSCAN 可以处理不同大小和不同形状的簇</w:t>
      </w:r>
    </w:p>
    <w:p w14:paraId="36FAE114">
      <w:pPr>
        <w:pStyle w:val="4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5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机器学习效果的评价指标中，指标（ ）是正确定义的</w:t>
      </w:r>
    </w:p>
    <w:p w14:paraId="51998026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2200275" cy="1478280"/>
            <wp:effectExtent l="0" t="0" r="952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4133" cy="148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6216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图中a：判定属于类且判定正确；b：判定属于类且判定错误； c：判定不属于类且判定正确； d：</w:t>
      </w:r>
    </w:p>
    <w:p w14:paraId="19CB251D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判定不属于类且判定错误。T=a+b+c+d。</w:t>
      </w:r>
    </w:p>
    <w:p w14:paraId="215B76B8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A）精度（Precision）=|c|/|a+b|</w:t>
      </w:r>
    </w:p>
    <w:p w14:paraId="4CE638A0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B）召回率（Recall）=|a|/|a+d|</w:t>
      </w:r>
    </w:p>
    <w:p w14:paraId="37172C6A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C）召回率（Recall）=|b|/|a+d|</w:t>
      </w:r>
    </w:p>
    <w:p w14:paraId="0F0FB3A1">
      <w:pPr>
        <w:pStyle w:val="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D）精度（Precision）=|a|/|b+d|</w:t>
      </w:r>
    </w:p>
    <w:p w14:paraId="686AE826">
      <w:pPr>
        <w:rPr>
          <w:rFonts w:ascii="宋体" w:hAnsi="宋体" w:cs="Arial"/>
          <w:b/>
          <w:bCs/>
          <w:sz w:val="24"/>
        </w:rPr>
      </w:pPr>
    </w:p>
    <w:p w14:paraId="6858F0A4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 xml:space="preserve">设论域U=V={a, b, c}，论域W={x, y}。R1是U×V上的模糊关系，R2是V×W上的模糊关系，则R1与R2的合成是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，其中：</w:t>
      </w:r>
    </w:p>
    <w:p w14:paraId="3714A091">
      <w:pPr>
        <w:rPr>
          <w:sz w:val="24"/>
        </w:rPr>
      </w:pPr>
      <w:r>
        <w:rPr>
          <w:sz w:val="24"/>
        </w:rPr>
        <w:object>
          <v:shape id="_x0000_i1025" o:spt="75" type="#_x0000_t75" style="height:56.05pt;width:204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</w:p>
    <w:p w14:paraId="2D609E1D">
      <w:pPr>
        <w:rPr>
          <w:rFonts w:ascii="宋体" w:hAnsi="宋体" w:cs="Arial"/>
          <w:b/>
          <w:bCs/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26" o:spt="75" type="#_x0000_t75" style="height:56.05pt;width:55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27" o:spt="75" type="#_x0000_t75" style="height:62.45pt;width:66.5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D7F8F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4D7F8F&quot; wsp:rsidRDefault=&quot;004D7F8F&quot; wsp:rsidP=&quot;004D7F8F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&quot;[cs&quot;/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&quot;[a Ma&quot;/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/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eacii=&quot;Ca/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ear&gt;&lt;m:mr&gt;a/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ea&gt;&lt;/w:rPr&gt;&lt;a/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ea=&quot;30&quot;/&gt;&lt;w:sza/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ea000000&quot;/&gt;&lt;w:kea/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ea/&gt;&lt;w:i-cs/&gt;&lt;w:coa/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B. </w:t>
      </w:r>
      <w:r>
        <w:rPr>
          <w:position w:val="-50"/>
        </w:rPr>
        <w:object>
          <v:shape id="_x0000_i1028" o:spt="75" type="#_x0000_t75" style="height:56.05pt;width:82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8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29" o:spt="75" type="#_x0000_t75" style="height:62.45pt;width:66.5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45FD4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545FD4&quot; wsp:rsidRDefault=&quot;00545FD4&quot; wsp:rsidP=&quot;00545FD4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&quot;[cs&quot;/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&quot;[a Ma&quot;/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/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eacii=&quot;Ca/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ear&gt;&lt;m:mr&gt;a/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ea&gt;&lt;/w:rPr&gt;&lt;a/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ea=&quot;30&quot;/&gt;&lt;w:sza/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ea000000&quot;/&gt;&lt;w:kea/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ea/&gt;&lt;w:i-cs/&gt;&lt;w:coa/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30" o:spt="75" type="#_x0000_t75" style="height:56.05pt;width:56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20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31" o:spt="75" type="#_x0000_t75" style="height:62.45pt;width:66.5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4683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634683&quot; wsp:rsidRDefault=&quot;00634683&quot; wsp:rsidP=&quot;00634683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&quot;[cs&quot;/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&quot;[a Ma&quot;/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/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eacii=&quot;Ca/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ear&gt;&lt;m:mr&gt;a/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ea&gt;&lt;/w:rPr&gt;&lt;a/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ea=&quot;30&quot;/&gt;&lt;w:sza/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ea000000&quot;/&gt;&lt;w:kea/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ea/&gt;&lt;w:i-cs/&gt;&lt;w:coa/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32" o:spt="75" type="#_x0000_t75" style="height:56.05pt;width:55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22">
            <o:LockedField>false</o:LockedField>
          </o:OLEObject>
        </w:object>
      </w:r>
    </w:p>
    <w:p w14:paraId="6E9E844A">
      <w:pPr>
        <w:rPr>
          <w:rFonts w:ascii="宋体" w:hAnsi="宋体" w:cs="Arial"/>
          <w:b/>
          <w:bCs/>
          <w:sz w:val="24"/>
        </w:rPr>
      </w:pPr>
    </w:p>
    <w:p w14:paraId="52460F35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二、简答题</w:t>
      </w:r>
    </w:p>
    <w:p w14:paraId="64C235B3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回溯搜索策略和图搜索策略的区别是什么？</w:t>
      </w:r>
    </w:p>
    <w:p w14:paraId="0992FEE1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2. </w:t>
      </w:r>
      <w:r>
        <w:rPr>
          <w:rFonts w:hint="eastAsia" w:ascii="宋体" w:hAnsi="宋体" w:cs="Arial"/>
          <w:sz w:val="24"/>
        </w:rPr>
        <w:t>不确定性推理的“不确定性”主要表现在哪些方面？</w:t>
      </w:r>
    </w:p>
    <w:p w14:paraId="6748B1F6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3. </w:t>
      </w:r>
      <w:r>
        <w:rPr>
          <w:rFonts w:hint="eastAsia" w:ascii="宋体" w:hAnsi="宋体" w:cs="Arial"/>
          <w:sz w:val="24"/>
        </w:rPr>
        <w:t>机器学习中的“泛化”能力是指什么？</w:t>
      </w:r>
    </w:p>
    <w:p w14:paraId="6AE01B5B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4. </w:t>
      </w:r>
      <w:r>
        <w:rPr>
          <w:rFonts w:hint="eastAsia" w:ascii="宋体" w:hAnsi="宋体" w:cs="Arial"/>
          <w:sz w:val="24"/>
        </w:rPr>
        <w:t>请说出分类、聚类、回归的区别。</w:t>
      </w:r>
    </w:p>
    <w:p w14:paraId="32866EF7">
      <w:pPr>
        <w:rPr>
          <w:rFonts w:ascii="宋体" w:hAnsi="宋体" w:cs="Arial"/>
          <w:color w:val="C00000"/>
          <w:sz w:val="24"/>
        </w:rPr>
      </w:pPr>
      <w:r>
        <w:rPr>
          <w:rFonts w:ascii="宋体" w:hAnsi="宋体" w:cs="Arial"/>
          <w:color w:val="C00000"/>
          <w:sz w:val="24"/>
        </w:rPr>
        <w:t>5</w:t>
      </w:r>
      <w:r>
        <w:rPr>
          <w:rFonts w:hint="eastAsia" w:ascii="宋体" w:hAnsi="宋体" w:cs="Arial"/>
          <w:color w:val="C00000"/>
          <w:sz w:val="24"/>
        </w:rPr>
        <w:t>．知识的表示方法有哪些？各自具有怎样的表示形式？</w:t>
      </w:r>
    </w:p>
    <w:p w14:paraId="6A5BCBC6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6</w:t>
      </w:r>
      <w:r>
        <w:rPr>
          <w:rFonts w:hint="eastAsia" w:ascii="宋体" w:hAnsi="宋体" w:cs="Arial"/>
          <w:sz w:val="24"/>
        </w:rPr>
        <w:t>．解决分类问题常用的算法有哪些？这些算法的主要思想是什么？</w:t>
      </w:r>
    </w:p>
    <w:p w14:paraId="5EA56729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7</w:t>
      </w:r>
      <w:r>
        <w:rPr>
          <w:rFonts w:hint="eastAsia" w:ascii="宋体" w:hAnsi="宋体" w:cs="Arial"/>
          <w:sz w:val="24"/>
        </w:rPr>
        <w:t>．什么是不确定性推理？不确定性推理中需要解决的基本问题有哪些？</w:t>
      </w:r>
    </w:p>
    <w:p w14:paraId="0A736FE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8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请给出三个深度学习模型，并说明它们在实践中的应用。</w:t>
      </w:r>
    </w:p>
    <w:p w14:paraId="0997D85E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9</w:t>
      </w:r>
      <w:r>
        <w:rPr>
          <w:rFonts w:hint="eastAsia" w:ascii="宋体" w:hAnsi="宋体" w:cs="Arial"/>
          <w:sz w:val="24"/>
        </w:rPr>
        <w:t>. 请描述人工智能，机器学习，神经网络的区别与联系。</w:t>
      </w:r>
    </w:p>
    <w:p w14:paraId="21544885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0</w:t>
      </w:r>
      <w:r>
        <w:rPr>
          <w:rFonts w:hint="eastAsia" w:ascii="宋体" w:hAnsi="宋体" w:cs="Arial"/>
          <w:sz w:val="24"/>
        </w:rPr>
        <w:t>.</w:t>
      </w:r>
      <w:r>
        <w:rPr>
          <w:rFonts w:ascii="宋体" w:hAnsi="宋体" w:cs="Arial"/>
          <w:sz w:val="24"/>
        </w:rPr>
        <w:t xml:space="preserve"> </w:t>
      </w:r>
      <w:r>
        <w:rPr>
          <w:rFonts w:hint="eastAsia" w:ascii="宋体" w:hAnsi="宋体" w:cs="Arial"/>
          <w:sz w:val="24"/>
        </w:rPr>
        <w:t>什么是贝叶斯定理？它解决了什么问题？它刻画的是因果关系还是相关关系？</w:t>
      </w:r>
    </w:p>
    <w:p w14:paraId="396EDCE6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1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假设有5000 张5 种不同花卉的照片，用机器学习方法将这些不同的花区分开来。请简述在监督学习的条件下如何完成此项任务？</w:t>
      </w:r>
    </w:p>
    <w:p w14:paraId="6D1D4170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12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简述梯度下降算法的步骤。</w:t>
      </w:r>
    </w:p>
    <w:p w14:paraId="1664566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3. </w:t>
      </w:r>
      <w:r>
        <w:rPr>
          <w:rFonts w:hint="eastAsia" w:ascii="宋体" w:hAnsi="宋体" w:cs="Arial"/>
          <w:sz w:val="24"/>
        </w:rPr>
        <w:t>简述机器学习系统构成，机器学习的结果是可预测的吗？以此讨论人工智能带来的风险。</w:t>
      </w:r>
    </w:p>
    <w:p w14:paraId="2252A846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4. </w:t>
      </w:r>
      <w:r>
        <w:rPr>
          <w:rFonts w:hint="eastAsia" w:ascii="宋体" w:hAnsi="宋体" w:cs="Arial"/>
          <w:sz w:val="24"/>
        </w:rPr>
        <w:t>符号主义与连接主义的主要区别？</w:t>
      </w:r>
    </w:p>
    <w:p w14:paraId="580E4185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5. </w:t>
      </w:r>
      <w:r>
        <w:rPr>
          <w:rFonts w:hint="eastAsia" w:ascii="宋体" w:hAnsi="宋体" w:cs="Arial"/>
          <w:sz w:val="24"/>
        </w:rPr>
        <w:t>支持向量机的优点在哪？用示意图解释结构风险最小化的含义和合理性。</w:t>
      </w:r>
    </w:p>
    <w:p w14:paraId="35F47F15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6. </w:t>
      </w:r>
      <w:r>
        <w:rPr>
          <w:rFonts w:hint="eastAsia" w:ascii="宋体" w:hAnsi="宋体" w:cs="Arial"/>
          <w:sz w:val="24"/>
        </w:rPr>
        <w:t>描述DBSCAN密度聚类的基本思想，并写出聚类过程。尝试分析其可能存在的缺点。</w:t>
      </w:r>
    </w:p>
    <w:p w14:paraId="7FBC1474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7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简述反演法求取某个问题答案的过程。</w:t>
      </w:r>
    </w:p>
    <w:p w14:paraId="6D699F7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8. 什么是交叉验证法？这个方法有什么用处？</w:t>
      </w:r>
    </w:p>
    <w:p w14:paraId="0816DB9E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 xml:space="preserve">19. </w:t>
      </w:r>
      <w:r>
        <w:rPr>
          <w:rFonts w:ascii="宋体" w:hAnsi="宋体" w:cs="Arial"/>
          <w:sz w:val="24"/>
        </w:rPr>
        <w:t>产生式系统中，推理机的推理方式有哪几种？请分别解释说明。</w:t>
      </w:r>
    </w:p>
    <w:p w14:paraId="6FF3F1F8">
      <w:pPr>
        <w:rPr>
          <w:rFonts w:ascii="宋体" w:hAnsi="宋体" w:cs="Arial"/>
          <w:b/>
          <w:bCs/>
          <w:sz w:val="24"/>
        </w:rPr>
      </w:pPr>
    </w:p>
    <w:p w14:paraId="7C96B26C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三、分析计算题</w:t>
      </w:r>
    </w:p>
    <w:p w14:paraId="3C47D8D6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Verdana" w:hAnsi="Verdana" w:cs="宋体"/>
          <w:kern w:val="0"/>
          <w:sz w:val="24"/>
        </w:rPr>
        <w:t>对下图所示的博弈树，以优先生成左边结点的顺序来进行</w:t>
      </w:r>
      <w:r>
        <w:rPr>
          <w:rFonts w:hint="eastAsia" w:ascii="宋体" w:hAnsi="宋体"/>
          <w:sz w:val="24"/>
        </w:rPr>
        <w:t>α</w:t>
      </w:r>
      <w:r>
        <w:rPr>
          <w:rFonts w:hint="eastAsia"/>
          <w:sz w:val="24"/>
        </w:rPr>
        <w:t>-</w:t>
      </w:r>
      <w:r>
        <w:rPr>
          <w:rFonts w:hint="eastAsia" w:ascii="宋体" w:hAnsi="宋体"/>
          <w:sz w:val="24"/>
        </w:rPr>
        <w:t>β剪支搜索，请在博弈树上给出何处发生剪支的标记。</w:t>
      </w:r>
    </w:p>
    <w:p w14:paraId="2B567078">
      <w:pPr>
        <w:rPr>
          <w:rFonts w:ascii="宋体" w:hAnsi="宋体" w:cs="Arial"/>
          <w:sz w:val="24"/>
        </w:rPr>
      </w:pPr>
      <w:r>
        <w:rPr>
          <w:rFonts w:hint="eastAsia" w:ascii="Verdana" w:hAnsi="Verdana" w:cs="宋体"/>
          <w:kern w:val="0"/>
          <w:sz w:val="24"/>
        </w:rPr>
        <w:drawing>
          <wp:inline distT="0" distB="0" distL="0" distR="0">
            <wp:extent cx="5273040" cy="288036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5868F">
      <w:pPr>
        <w:rPr>
          <w:rFonts w:ascii="宋体" w:hAnsi="宋体" w:cs="Arial"/>
          <w:sz w:val="24"/>
        </w:rPr>
      </w:pPr>
      <w:r>
        <w:drawing>
          <wp:inline distT="0" distB="0" distL="0" distR="0">
            <wp:extent cx="5260975" cy="3646170"/>
            <wp:effectExtent l="0" t="0" r="0" b="0"/>
            <wp:docPr id="979939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939415" name="图片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0975" cy="36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7E30E">
      <w:pPr>
        <w:rPr>
          <w:sz w:val="24"/>
        </w:rPr>
      </w:pPr>
      <w:r>
        <w:rPr>
          <w:rFonts w:hint="eastAsia" w:ascii="宋体" w:hAnsi="宋体" w:cs="Arial"/>
          <w:sz w:val="24"/>
        </w:rPr>
        <w:t>2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已知贝叶斯网络：</w:t>
      </w:r>
    </w:p>
    <w:p w14:paraId="73BE7862">
      <w:pPr>
        <w:ind w:firstLine="420"/>
        <w:rPr>
          <w:sz w:val="24"/>
        </w:rPr>
      </w:pPr>
      <w:r>
        <w:drawing>
          <wp:inline distT="0" distB="0" distL="0" distR="0">
            <wp:extent cx="1996440" cy="1143000"/>
            <wp:effectExtent l="0" t="0" r="0" b="0"/>
            <wp:docPr id="7076027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602755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D41CF">
      <w:pPr>
        <w:ind w:firstLine="480" w:firstLineChars="200"/>
        <w:rPr>
          <w:sz w:val="24"/>
        </w:rPr>
      </w:pPr>
      <w:r>
        <w:rPr>
          <w:rFonts w:hint="eastAsia"/>
          <w:sz w:val="24"/>
        </w:rPr>
        <w:t>其相应的CPT表为：</w:t>
      </w:r>
    </w:p>
    <w:p w14:paraId="167285EF">
      <w:pPr>
        <w:ind w:firstLine="480" w:firstLineChars="200"/>
        <w:rPr>
          <w:sz w:val="24"/>
        </w:rPr>
      </w:pPr>
      <w:r>
        <w:rPr>
          <w:sz w:val="24"/>
        </w:rPr>
        <w:t>P(S) = 0.4</w:t>
      </w:r>
    </w:p>
    <w:p w14:paraId="4288CC4F">
      <w:pPr>
        <w:ind w:firstLine="480" w:firstLineChars="200"/>
        <w:rPr>
          <w:sz w:val="24"/>
        </w:rPr>
      </w:pPr>
      <w:r>
        <w:rPr>
          <w:sz w:val="24"/>
        </w:rPr>
        <w:t>P(C) = 0.3</w:t>
      </w:r>
    </w:p>
    <w:p w14:paraId="1512CC2B">
      <w:pPr>
        <w:ind w:firstLine="480" w:firstLineChars="200"/>
        <w:rPr>
          <w:sz w:val="24"/>
        </w:rPr>
      </w:pPr>
      <w:r>
        <w:rPr>
          <w:rFonts w:hint="eastAsia"/>
          <w:sz w:val="24"/>
        </w:rPr>
        <w:t>P</w:t>
      </w:r>
      <w:r>
        <w:rPr>
          <w:sz w:val="24"/>
        </w:rPr>
        <w:t>(E|S, C) = 0.9</w:t>
      </w:r>
    </w:p>
    <w:p w14:paraId="0D2F3C74">
      <w:pPr>
        <w:ind w:firstLine="480" w:firstLineChars="200"/>
        <w:rPr>
          <w:sz w:val="24"/>
        </w:rPr>
      </w:pPr>
      <w:r>
        <w:rPr>
          <w:sz w:val="24"/>
        </w:rPr>
        <w:t>P(E|S, ~C) = 0.3</w:t>
      </w:r>
    </w:p>
    <w:p w14:paraId="682EF5C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P(E|~S, C) = 0.5</w:t>
      </w:r>
    </w:p>
    <w:p w14:paraId="6C977947">
      <w:pPr>
        <w:ind w:firstLine="480" w:firstLineChars="200"/>
        <w:rPr>
          <w:sz w:val="24"/>
        </w:rPr>
      </w:pPr>
      <w:r>
        <w:rPr>
          <w:sz w:val="24"/>
        </w:rPr>
        <w:t>P(E|~S, ~C) = 0.1</w:t>
      </w:r>
    </w:p>
    <w:p w14:paraId="0A149C85">
      <w:pPr>
        <w:rPr>
          <w:rFonts w:ascii="宋体" w:hAnsi="宋体" w:cs="Arial"/>
          <w:sz w:val="24"/>
        </w:rPr>
      </w:pPr>
      <w:r>
        <w:rPr>
          <w:rFonts w:hint="eastAsia"/>
          <w:sz w:val="24"/>
        </w:rPr>
        <w:t>请用贝叶斯网络推理计算</w:t>
      </w:r>
      <w:r>
        <w:rPr>
          <w:sz w:val="24"/>
        </w:rPr>
        <w:t>P(~C |~</w:t>
      </w:r>
      <w:r>
        <w:rPr>
          <w:rFonts w:hint="eastAsia"/>
          <w:sz w:val="24"/>
        </w:rPr>
        <w:t>E</w:t>
      </w:r>
      <w:r>
        <w:rPr>
          <w:sz w:val="24"/>
        </w:rPr>
        <w:t>)</w:t>
      </w:r>
      <w:r>
        <w:rPr>
          <w:rFonts w:hint="eastAsia"/>
          <w:sz w:val="24"/>
        </w:rPr>
        <w:t>。</w:t>
      </w:r>
    </w:p>
    <w:p w14:paraId="552920B1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</w:rPr>
        <w:t>3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Verdana" w:hAnsi="Verdana" w:cs="宋体"/>
          <w:kern w:val="0"/>
          <w:sz w:val="24"/>
        </w:rPr>
        <w:t>设训练集如下表所示，在用ID3算法进行决策树学习的过程中，应该首先选择哪个属性进行分裂？请写出计算过程。</w:t>
      </w:r>
    </w:p>
    <w:p w14:paraId="25D7FDE5">
      <w:pPr>
        <w:rPr>
          <w:rFonts w:ascii="Verdana" w:hAnsi="Verdana" w:cs="宋体"/>
          <w:kern w:val="0"/>
          <w:sz w:val="24"/>
        </w:rPr>
      </w:pPr>
      <w:r>
        <w:rPr>
          <w:rFonts w:hint="eastAsia" w:ascii="Verdana" w:hAnsi="Verdana" w:cs="宋体"/>
          <w:kern w:val="0"/>
          <w:sz w:val="24"/>
        </w:rPr>
        <w:drawing>
          <wp:inline distT="0" distB="0" distL="0" distR="0">
            <wp:extent cx="4328160" cy="50901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509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85B054">
      <w:pPr>
        <w:rPr>
          <w:rFonts w:ascii="Verdana" w:hAnsi="Verdana" w:cs="宋体"/>
          <w:kern w:val="0"/>
          <w:sz w:val="24"/>
        </w:rPr>
      </w:pPr>
      <w:r>
        <w:rPr>
          <w:rFonts w:hint="eastAsia" w:ascii="Verdana" w:hAnsi="Verdana" w:cs="宋体"/>
          <w:kern w:val="0"/>
          <w:sz w:val="24"/>
        </w:rPr>
        <w:t>第一步：计算</w:t>
      </w:r>
      <w:r>
        <w:rPr>
          <w:rFonts w:ascii="Verdana" w:hAnsi="Verdana" w:cs="宋体"/>
          <w:kern w:val="0"/>
          <w:sz w:val="24"/>
        </w:rPr>
        <w:t>Ent(D)</w:t>
      </w:r>
      <w:r>
        <w:rPr>
          <w:rFonts w:hint="eastAsia" w:ascii="Verdana" w:hAnsi="Verdana" w:cs="宋体"/>
          <w:kern w:val="0"/>
          <w:sz w:val="24"/>
        </w:rPr>
        <w:t>，即-类别为1的数量/总数*</w:t>
      </w:r>
      <w:r>
        <w:rPr>
          <w:rFonts w:ascii="Verdana" w:hAnsi="Verdana" w:cs="宋体"/>
          <w:kern w:val="0"/>
          <w:sz w:val="24"/>
        </w:rPr>
        <w:t>log(</w:t>
      </w:r>
      <w:r>
        <w:rPr>
          <w:rFonts w:hint="eastAsia" w:ascii="Verdana" w:hAnsi="Verdana" w:cs="宋体"/>
          <w:kern w:val="0"/>
          <w:sz w:val="24"/>
        </w:rPr>
        <w:t>类别为1</w:t>
      </w:r>
      <w:r>
        <w:rPr>
          <w:rFonts w:ascii="Verdana" w:hAnsi="Verdana" w:cs="宋体"/>
          <w:kern w:val="0"/>
          <w:sz w:val="24"/>
        </w:rPr>
        <w:t>)-</w:t>
      </w:r>
      <w:r>
        <w:rPr>
          <w:rFonts w:hint="eastAsia" w:ascii="Verdana" w:hAnsi="Verdana" w:cs="宋体"/>
          <w:kern w:val="0"/>
          <w:sz w:val="24"/>
        </w:rPr>
        <w:t>类别为2的数量/总数*</w:t>
      </w:r>
      <w:r>
        <w:rPr>
          <w:rFonts w:ascii="Verdana" w:hAnsi="Verdana" w:cs="宋体"/>
          <w:kern w:val="0"/>
          <w:sz w:val="24"/>
        </w:rPr>
        <w:t>log(</w:t>
      </w:r>
      <w:r>
        <w:rPr>
          <w:rFonts w:hint="eastAsia" w:ascii="Verdana" w:hAnsi="Verdana" w:cs="宋体"/>
          <w:kern w:val="0"/>
          <w:sz w:val="24"/>
        </w:rPr>
        <w:t>类别为2)</w:t>
      </w:r>
      <w:r>
        <w:rPr>
          <w:rFonts w:ascii="Verdana" w:hAnsi="Verdana" w:cs="宋体"/>
          <w:kern w:val="0"/>
          <w:sz w:val="24"/>
        </w:rPr>
        <w:t>-</w:t>
      </w:r>
      <w:r>
        <w:rPr>
          <w:rFonts w:hint="eastAsia" w:ascii="Verdana" w:hAnsi="Verdana" w:cs="宋体"/>
          <w:kern w:val="0"/>
          <w:sz w:val="24"/>
        </w:rPr>
        <w:t>类别为3的数量/总数*</w:t>
      </w:r>
      <w:r>
        <w:rPr>
          <w:rFonts w:ascii="Verdana" w:hAnsi="Verdana" w:cs="宋体"/>
          <w:kern w:val="0"/>
          <w:sz w:val="24"/>
        </w:rPr>
        <w:t>log(</w:t>
      </w:r>
      <w:r>
        <w:rPr>
          <w:rFonts w:hint="eastAsia" w:ascii="Verdana" w:hAnsi="Verdana" w:cs="宋体"/>
          <w:kern w:val="0"/>
          <w:sz w:val="24"/>
        </w:rPr>
        <w:t>类别为3</w:t>
      </w:r>
      <w:r>
        <w:rPr>
          <w:rFonts w:ascii="Verdana" w:hAnsi="Verdana" w:cs="宋体"/>
          <w:kern w:val="0"/>
          <w:sz w:val="24"/>
        </w:rPr>
        <w:t>)</w:t>
      </w:r>
    </w:p>
    <w:p w14:paraId="6A33FAA1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第二步，计算</w:t>
      </w:r>
      <w:r>
        <w:rPr>
          <w:rFonts w:ascii="宋体" w:hAnsi="宋体" w:cs="Arial"/>
          <w:sz w:val="24"/>
        </w:rPr>
        <w:t>Ent(D,x1=1,2,3)</w:t>
      </w:r>
      <w:r>
        <w:rPr>
          <w:rFonts w:hint="eastAsia" w:ascii="宋体" w:hAnsi="宋体" w:cs="Arial"/>
          <w:sz w:val="24"/>
        </w:rPr>
        <w:t>的类别1数量、类别2数量、类别3数量</w:t>
      </w:r>
    </w:p>
    <w:p w14:paraId="1515BF9F">
      <w:pPr>
        <w:rPr>
          <w:rFonts w:ascii="宋体" w:hAnsi="宋体" w:cs="Arial"/>
          <w:sz w:val="24"/>
        </w:rPr>
      </w:pPr>
    </w:p>
    <w:p w14:paraId="6722D46B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4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下图所示的函数，如果损失函数L对向量y的梯度为[</w:t>
      </w:r>
      <w:r>
        <w:rPr>
          <w:rFonts w:ascii="宋体" w:hAnsi="宋体" w:cs="Arial"/>
          <w:sz w:val="24"/>
        </w:rPr>
        <w:t>4</w:t>
      </w:r>
      <w:r>
        <w:rPr>
          <w:rFonts w:hint="eastAsia" w:ascii="宋体" w:hAnsi="宋体" w:cs="Arial"/>
          <w:sz w:val="24"/>
        </w:rPr>
        <w:t>,-</w:t>
      </w:r>
      <w:r>
        <w:rPr>
          <w:rFonts w:ascii="宋体" w:hAnsi="宋体" w:cs="Arial"/>
          <w:sz w:val="24"/>
        </w:rPr>
        <w:t>1</w:t>
      </w:r>
      <w:r>
        <w:rPr>
          <w:rFonts w:hint="eastAsia" w:ascii="宋体" w:hAnsi="宋体" w:cs="Arial"/>
          <w:sz w:val="24"/>
        </w:rPr>
        <w:t>,</w:t>
      </w:r>
      <w:r>
        <w:rPr>
          <w:rFonts w:ascii="宋体" w:hAnsi="宋体" w:cs="Arial"/>
          <w:sz w:val="24"/>
        </w:rPr>
        <w:t>5</w:t>
      </w:r>
      <w:r>
        <w:rPr>
          <w:rFonts w:hint="eastAsia" w:ascii="宋体" w:hAnsi="宋体" w:cs="Arial"/>
          <w:sz w:val="24"/>
        </w:rPr>
        <w:t>,</w:t>
      </w:r>
      <w:r>
        <w:rPr>
          <w:rFonts w:ascii="宋体" w:hAnsi="宋体" w:cs="Arial"/>
          <w:sz w:val="24"/>
        </w:rPr>
        <w:t>9]</w:t>
      </w:r>
      <w:r>
        <w:rPr>
          <w:rFonts w:hint="eastAsia" w:ascii="宋体" w:hAnsi="宋体" w:cs="Arial"/>
          <w:sz w:val="24"/>
        </w:rPr>
        <w:t>，则L对向量x的梯度是多少？请写出计算过程。</w:t>
      </w:r>
    </w:p>
    <w:p w14:paraId="3E3BF639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drawing>
          <wp:inline distT="0" distB="0" distL="0" distR="0">
            <wp:extent cx="5684520" cy="17830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452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1AB05">
      <w:pPr>
        <w:jc w:val="center"/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drawing>
          <wp:inline distT="0" distB="0" distL="0" distR="0">
            <wp:extent cx="3482975" cy="3858895"/>
            <wp:effectExtent l="0" t="0" r="3175" b="8255"/>
            <wp:docPr id="67375039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750392" name="图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1092" cy="3867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AAF24">
      <w:pPr>
        <w:pStyle w:val="4"/>
        <w:spacing w:line="253" w:lineRule="atLeast"/>
        <w:ind w:left="122" w:leftChars="1" w:hanging="120" w:hangingChars="50"/>
        <w:rPr>
          <w:rFonts w:ascii="ˎ̥" w:hAnsi="ˎ̥" w:cs="Times New Roman"/>
        </w:rPr>
      </w:pPr>
      <w:r>
        <w:rPr>
          <w:rFonts w:hint="eastAsia" w:cs="Arial"/>
        </w:rPr>
        <w:t>5</w:t>
      </w:r>
      <w:r>
        <w:rPr>
          <w:rFonts w:cs="Arial"/>
        </w:rPr>
        <w:t xml:space="preserve">. </w:t>
      </w:r>
      <w:r>
        <w:rPr>
          <w:rFonts w:hint="eastAsia" w:ascii="ˎ̥" w:hAnsi="ˎ̥" w:cs="Times New Roman"/>
        </w:rPr>
        <w:t>假设在一个如图所示的神经元上实现和（AND）函数，</w:t>
      </w:r>
    </w:p>
    <w:p w14:paraId="344DC721">
      <w:pPr>
        <w:widowControl/>
        <w:spacing w:after="144" w:line="253" w:lineRule="atLeast"/>
        <w:ind w:left="122" w:leftChars="1" w:hanging="120" w:hangingChars="50"/>
        <w:jc w:val="center"/>
        <w:rPr>
          <w:rFonts w:ascii="ˎ̥" w:hAnsi="ˎ̥"/>
          <w:kern w:val="0"/>
          <w:sz w:val="24"/>
        </w:rPr>
      </w:pPr>
      <w:r>
        <w:rPr>
          <w:rFonts w:ascii="ˎ̥" w:hAnsi="ˎ̥"/>
          <w:kern w:val="0"/>
          <w:sz w:val="24"/>
        </w:rPr>
        <w:drawing>
          <wp:inline distT="0" distB="0" distL="0" distR="0">
            <wp:extent cx="2796540" cy="1569720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65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D08AB">
      <w:pPr>
        <w:widowControl/>
        <w:spacing w:after="144" w:line="253" w:lineRule="atLeast"/>
        <w:ind w:left="122" w:leftChars="1" w:hanging="120" w:hangingChars="50"/>
        <w:jc w:val="left"/>
        <w:rPr>
          <w:rFonts w:ascii="ˎ̥" w:hAnsi="ˎ̥"/>
          <w:kern w:val="0"/>
          <w:sz w:val="24"/>
        </w:rPr>
      </w:pPr>
      <w:r>
        <w:rPr>
          <w:rFonts w:hint="eastAsia" w:ascii="ˎ̥" w:hAnsi="ˎ̥"/>
          <w:kern w:val="0"/>
          <w:sz w:val="24"/>
        </w:rPr>
        <w:t>下表是和函数的表述</w:t>
      </w:r>
    </w:p>
    <w:tbl>
      <w:tblPr>
        <w:tblStyle w:val="5"/>
        <w:tblW w:w="6456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613"/>
        <w:gridCol w:w="1613"/>
        <w:gridCol w:w="3230"/>
      </w:tblGrid>
      <w:tr w14:paraId="0EC43D0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8A24D22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575CFFE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3B9176C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1</w:t>
            </w:r>
            <w:r>
              <w:rPr>
                <w:rFonts w:hint="eastAsia" w:ascii="ˎ̥" w:hAnsi="ˎ̥"/>
                <w:kern w:val="0"/>
                <w:sz w:val="24"/>
              </w:rPr>
              <w:t xml:space="preserve"> AND 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2</w:t>
            </w:r>
          </w:p>
        </w:tc>
      </w:tr>
      <w:tr w14:paraId="097757F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96661F5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7C8A5C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78BCE55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6E890FB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2766457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2F42DA1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C875306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5233C87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B2C566B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EFBFB40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3E2787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22591CF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79D69D9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CF278A8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D0BA22A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</w:tr>
    </w:tbl>
    <w:p w14:paraId="4FBA2027">
      <w:pPr>
        <w:widowControl/>
        <w:spacing w:after="144" w:line="253" w:lineRule="atLeast"/>
        <w:jc w:val="left"/>
        <w:rPr>
          <w:rFonts w:ascii="宋体" w:hAnsi="宋体" w:cs="Arial"/>
          <w:sz w:val="24"/>
        </w:rPr>
      </w:pPr>
      <w:r>
        <w:rPr>
          <w:rFonts w:hint="eastAsia" w:ascii="ˎ̥" w:hAnsi="ˎ̥"/>
          <w:kern w:val="0"/>
          <w:sz w:val="24"/>
        </w:rPr>
        <w:t>激活函数为：</w:t>
      </w:r>
      <w:r>
        <w:rPr>
          <w:rFonts w:ascii="ˎ̥" w:hAnsi="ˎ̥"/>
          <w:kern w:val="0"/>
          <w:position w:val="-30"/>
          <w:sz w:val="24"/>
        </w:rPr>
        <w:pict>
          <v:shape id="_x0000_i1033" o:spt="75" type="#_x0000_t75" style="height:36pt;width:103.9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  <w:r>
        <w:rPr>
          <w:rFonts w:hint="eastAsia" w:ascii="ˎ̥" w:hAnsi="ˎ̥"/>
          <w:kern w:val="0"/>
          <w:sz w:val="24"/>
        </w:rPr>
        <w:t>，求神经元的权重w</w:t>
      </w:r>
      <w:r>
        <w:rPr>
          <w:rFonts w:hint="eastAsia" w:ascii="ˎ̥" w:hAnsi="ˎ̥"/>
          <w:kern w:val="0"/>
          <w:sz w:val="24"/>
          <w:vertAlign w:val="subscript"/>
        </w:rPr>
        <w:t>1</w:t>
      </w:r>
      <w:r>
        <w:rPr>
          <w:rFonts w:hint="eastAsia" w:ascii="ˎ̥" w:hAnsi="ˎ̥"/>
          <w:kern w:val="0"/>
          <w:sz w:val="24"/>
        </w:rPr>
        <w:t>, w</w:t>
      </w:r>
      <w:r>
        <w:rPr>
          <w:rFonts w:hint="eastAsia" w:ascii="ˎ̥" w:hAnsi="ˎ̥"/>
          <w:kern w:val="0"/>
          <w:sz w:val="24"/>
          <w:vertAlign w:val="subscript"/>
        </w:rPr>
        <w:t>2</w:t>
      </w:r>
      <w:r>
        <w:rPr>
          <w:rFonts w:hint="eastAsia" w:ascii="ˎ̥" w:hAnsi="ˎ̥"/>
          <w:kern w:val="0"/>
          <w:sz w:val="24"/>
        </w:rPr>
        <w:t>,和偏差b的值.</w:t>
      </w:r>
      <w:r>
        <w:rPr>
          <w:rFonts w:hint="eastAsia" w:ascii="宋体" w:hAnsi="宋体" w:cs="Arial"/>
          <w:sz w:val="24"/>
        </w:rPr>
        <w:t>请写出计算过程。</w:t>
      </w:r>
    </w:p>
    <w:p w14:paraId="0C9FB7DF">
      <w:pPr>
        <w:widowControl/>
        <w:spacing w:after="144" w:line="253" w:lineRule="atLeast"/>
        <w:jc w:val="left"/>
        <w:rPr>
          <w:rFonts w:ascii="ˎ̥" w:hAnsi="ˎ̥"/>
          <w:kern w:val="0"/>
          <w:sz w:val="24"/>
        </w:rPr>
      </w:pPr>
      <w:r>
        <w:rPr>
          <w:rFonts w:ascii="宋体" w:hAnsi="宋体" w:cs="Arial"/>
          <w:sz w:val="24"/>
        </w:rPr>
        <w:t>w1 = 0.7 w2 = 0.7 b = 0</w:t>
      </w:r>
    </w:p>
    <w:p w14:paraId="327056E1">
      <w:pPr>
        <w:spacing w:line="300" w:lineRule="auto"/>
        <w:rPr>
          <w:rFonts w:ascii="宋体" w:hAnsi="宋体" w:cs="Arial"/>
          <w:sz w:val="24"/>
        </w:rPr>
      </w:pPr>
    </w:p>
    <w:p w14:paraId="1AC1BFFF">
      <w:pPr>
        <w:spacing w:line="300" w:lineRule="auto"/>
        <w:rPr>
          <w:sz w:val="24"/>
        </w:rPr>
      </w:pPr>
      <w:r>
        <w:rPr>
          <w:rFonts w:hint="eastAsia" w:ascii="宋体" w:hAnsi="宋体" w:cs="Arial"/>
          <w:sz w:val="24"/>
        </w:rPr>
        <w:t>6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对于八数码问题按如下定义评价函数ｆ（ｘ）＝ｄ（ｘ）＋ｈ（ｘ），其中ｄ（ｘ）为结点ｘ的深度，ｈ（ｘ）为每一个将牌与其目标位置之间距离（不考虑夹在其间的将牌）的总和，设初始状态和目标状态如下：</w:t>
      </w:r>
    </w:p>
    <w:p w14:paraId="15EF4D57">
      <w:pPr>
        <w:spacing w:line="300" w:lineRule="auto"/>
        <w:rPr>
          <w:sz w:val="24"/>
        </w:rPr>
      </w:pPr>
      <w:r>
        <w:rPr>
          <w:sz w:val="24"/>
        </w:rPr>
        <w:drawing>
          <wp:inline distT="0" distB="0" distL="0" distR="0">
            <wp:extent cx="746760" cy="74676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　</w:t>
      </w:r>
      <w:r>
        <w:rPr>
          <w:sz w:val="24"/>
        </w:rPr>
        <w:sym w:font="Wingdings" w:char="F0E8"/>
      </w:r>
      <w:r>
        <w:rPr>
          <w:sz w:val="24"/>
        </w:rPr>
        <w:t>　</w:t>
      </w:r>
      <w:r>
        <w:rPr>
          <w:sz w:val="24"/>
        </w:rPr>
        <w:drawing>
          <wp:inline distT="0" distB="0" distL="0" distR="0">
            <wp:extent cx="731520" cy="73152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6C2D2">
      <w:pPr>
        <w:spacing w:line="300" w:lineRule="auto"/>
        <w:rPr>
          <w:sz w:val="24"/>
        </w:rPr>
      </w:pPr>
      <w:r>
        <w:rPr>
          <w:sz w:val="24"/>
        </w:rPr>
        <w:t xml:space="preserve">  初始状态     　目标状态</w:t>
      </w:r>
    </w:p>
    <w:p w14:paraId="1F1CBF51">
      <w:pPr>
        <w:numPr>
          <w:ilvl w:val="0"/>
          <w:numId w:val="2"/>
        </w:numPr>
        <w:spacing w:line="300" w:lineRule="auto"/>
        <w:rPr>
          <w:sz w:val="24"/>
        </w:rPr>
      </w:pPr>
      <w:r>
        <w:rPr>
          <w:sz w:val="24"/>
        </w:rPr>
        <w:t>请用Ａ</w:t>
      </w:r>
      <w:r>
        <w:rPr>
          <w:sz w:val="24"/>
          <w:vertAlign w:val="superscript"/>
        </w:rPr>
        <w:t>＊</w:t>
      </w:r>
      <w:r>
        <w:rPr>
          <w:sz w:val="24"/>
        </w:rPr>
        <w:t>算法搜索目标，列出前三步搜索中的</w:t>
      </w:r>
      <w:r>
        <w:rPr>
          <w:rFonts w:hint="eastAsia"/>
          <w:sz w:val="24"/>
        </w:rPr>
        <w:t>Open</w:t>
      </w:r>
      <w:r>
        <w:rPr>
          <w:sz w:val="24"/>
        </w:rPr>
        <w:t>和</w:t>
      </w:r>
      <w:r>
        <w:rPr>
          <w:rFonts w:hint="eastAsia"/>
          <w:sz w:val="24"/>
        </w:rPr>
        <w:t>Closed</w:t>
      </w:r>
      <w:r>
        <w:rPr>
          <w:sz w:val="24"/>
        </w:rPr>
        <w:t>表的内容和当前扩展结点的ｆ值</w:t>
      </w:r>
    </w:p>
    <w:p w14:paraId="2CE455C7">
      <w:pPr>
        <w:numPr>
          <w:ilvl w:val="0"/>
          <w:numId w:val="2"/>
        </w:numPr>
        <w:spacing w:line="300" w:lineRule="auto"/>
        <w:rPr>
          <w:sz w:val="24"/>
        </w:rPr>
      </w:pPr>
      <w:r>
        <w:rPr>
          <w:sz w:val="24"/>
        </w:rPr>
        <w:t>画出前6步的搜索树和当前扩展结点的ｆ值</w:t>
      </w:r>
    </w:p>
    <w:p w14:paraId="4EBB747B">
      <w:pPr>
        <w:spacing w:line="300" w:lineRule="auto"/>
        <w:rPr>
          <w:rFonts w:ascii="宋体" w:hAnsi="宋体" w:cs="Arial"/>
          <w:sz w:val="24"/>
        </w:rPr>
      </w:pPr>
    </w:p>
    <w:p w14:paraId="08706D93">
      <w:pPr>
        <w:spacing w:line="300" w:lineRule="auto"/>
        <w:rPr>
          <w:sz w:val="24"/>
          <w:lang w:val="de-DE"/>
        </w:rPr>
      </w:pPr>
      <w:r>
        <w:rPr>
          <w:rFonts w:hint="eastAsia" w:ascii="宋体" w:hAnsi="宋体" w:cs="Arial"/>
          <w:sz w:val="24"/>
        </w:rPr>
        <w:t>7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训练数据集如下表</w:t>
      </w:r>
      <w:r>
        <w:rPr>
          <w:sz w:val="24"/>
          <w:lang w:val="de-DE"/>
        </w:rPr>
        <w:t>，</w:t>
      </w:r>
      <w:r>
        <w:rPr>
          <w:sz w:val="24"/>
        </w:rPr>
        <w:t>请用决策树算法或朴素贝叶斯算法预测下列样本的类标记</w:t>
      </w:r>
      <w:r>
        <w:rPr>
          <w:sz w:val="24"/>
          <w:lang w:val="de-DE"/>
        </w:rPr>
        <w:t>：</w:t>
      </w:r>
    </w:p>
    <w:p w14:paraId="5C28608A">
      <w:pPr>
        <w:spacing w:line="300" w:lineRule="auto"/>
        <w:rPr>
          <w:sz w:val="24"/>
          <w:lang w:val="de-DE"/>
        </w:rPr>
      </w:pPr>
      <w:r>
        <w:rPr>
          <w:sz w:val="24"/>
          <w:lang w:val="de-DE"/>
        </w:rPr>
        <w:t>X = (</w:t>
      </w:r>
      <w:r>
        <w:rPr>
          <w:b/>
          <w:bCs/>
          <w:sz w:val="24"/>
          <w:lang w:val="de-DE"/>
        </w:rPr>
        <w:t>Outlook=Rain, Temperature=cool, Humidity=high, Wind=weak</w:t>
      </w:r>
      <w:r>
        <w:rPr>
          <w:sz w:val="24"/>
          <w:lang w:val="de-DE"/>
        </w:rPr>
        <w:t>)，</w:t>
      </w:r>
      <w:r>
        <w:rPr>
          <w:sz w:val="24"/>
        </w:rPr>
        <w:t>请写出用一种算法解答的过程和结果。</w:t>
      </w:r>
    </w:p>
    <w:p w14:paraId="140C7A8F">
      <w:pPr>
        <w:spacing w:line="300" w:lineRule="auto"/>
        <w:rPr>
          <w:sz w:val="24"/>
          <w:lang w:val="de-DE"/>
        </w:rPr>
      </w:pPr>
    </w:p>
    <w:tbl>
      <w:tblPr>
        <w:tblStyle w:val="5"/>
        <w:tblW w:w="0" w:type="auto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576"/>
        <w:gridCol w:w="957"/>
        <w:gridCol w:w="1381"/>
        <w:gridCol w:w="1078"/>
        <w:gridCol w:w="782"/>
        <w:gridCol w:w="1199"/>
      </w:tblGrid>
      <w:tr w14:paraId="0ACFE5A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C66D0E">
            <w:pPr>
              <w:ind w:right="-74"/>
            </w:pPr>
            <w:r>
              <w:rPr>
                <w:b/>
                <w:bCs/>
              </w:rPr>
              <w:t>Day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0529944">
            <w:pPr>
              <w:ind w:right="-74"/>
            </w:pPr>
            <w:r>
              <w:rPr>
                <w:b/>
                <w:bCs/>
              </w:rPr>
              <w:t>Outlook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BCE7DBF">
            <w:pPr>
              <w:ind w:right="-74"/>
            </w:pPr>
            <w:r>
              <w:rPr>
                <w:b/>
                <w:bCs/>
              </w:rPr>
              <w:t>Temperature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BBB037F">
            <w:pPr>
              <w:ind w:right="-74"/>
            </w:pPr>
            <w:r>
              <w:rPr>
                <w:b/>
                <w:bCs/>
              </w:rPr>
              <w:t>Humidity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081F1C9">
            <w:pPr>
              <w:ind w:right="-74"/>
            </w:pPr>
            <w:r>
              <w:rPr>
                <w:b/>
                <w:bCs/>
              </w:rPr>
              <w:t>Wind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4256CE8">
            <w:pPr>
              <w:ind w:right="-74"/>
            </w:pPr>
            <w:r>
              <w:rPr>
                <w:b/>
                <w:bCs/>
              </w:rPr>
              <w:t>PlayTennis</w:t>
            </w:r>
          </w:p>
        </w:tc>
      </w:tr>
      <w:tr w14:paraId="15D3498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4AA5504">
            <w:pPr>
              <w:ind w:right="-74"/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58C655F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19F56F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E969FB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93A70A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7BF0D8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2DD05D5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3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5B80586">
            <w:pPr>
              <w:ind w:right="-74"/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FB8C4D6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6439CE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60A7B89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B321F99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CF2E88E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3FC2898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D9A8118">
            <w:pPr>
              <w:ind w:right="-74"/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573410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B750215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2DDC947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17F8721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46FCAC4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4EEB3A4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52224EF">
            <w:pPr>
              <w:ind w:right="-74"/>
            </w:pPr>
            <w:r>
              <w:rPr>
                <w:b/>
                <w:bCs/>
              </w:rPr>
              <w:t>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9EF9D19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A8B5E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A717355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D626A15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38C782D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47AA722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2881A7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A02A9CC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338F7E9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B8B88C6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0AF9AF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7197BAE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25EA646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EA98AF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F07333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804EA9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E5668DD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0193FE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B974978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45B6B04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C1A74CC">
            <w:pPr>
              <w:ind w:right="-74"/>
            </w:pPr>
            <w:r>
              <w:rPr>
                <w:b/>
                <w:bCs/>
              </w:rPr>
              <w:t>7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FF847D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E8A62BD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FAB065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54DF452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A2E1A1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02BEA49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C95AF59">
            <w:pPr>
              <w:ind w:right="-74"/>
            </w:pPr>
            <w:r>
              <w:rPr>
                <w:b/>
                <w:bCs/>
              </w:rPr>
              <w:t>8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574A01A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62EFD2E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B3B198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FB0CC9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CA4A0ED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7DFD24D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6BD6F33">
            <w:pPr>
              <w:ind w:right="-74"/>
            </w:pPr>
            <w:r>
              <w:rPr>
                <w:b/>
                <w:bCs/>
              </w:rPr>
              <w:t>9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C5FEDC5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7315ACF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75928A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837BB9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72E158A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5B82545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7B913D">
            <w:pPr>
              <w:ind w:right="-74"/>
            </w:pPr>
            <w:r>
              <w:rPr>
                <w:b/>
                <w:bCs/>
              </w:rPr>
              <w:t>10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67FCD77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FFA3542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D9F573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0AA19C3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8AB37A3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59077BF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EA4547">
            <w:pPr>
              <w:ind w:right="-74"/>
            </w:pPr>
            <w:r>
              <w:rPr>
                <w:b/>
                <w:bCs/>
              </w:rPr>
              <w:t>1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3708D10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FE0513E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B99745E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9120082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2AA4436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6122301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F2AD2D4">
            <w:pPr>
              <w:ind w:right="-74"/>
            </w:pPr>
            <w:r>
              <w:rPr>
                <w:b/>
                <w:bCs/>
              </w:rPr>
              <w:t>1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8E6C64F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852C6D9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A3604E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8B25246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0B1B46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7414F8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9B85CB">
            <w:pPr>
              <w:ind w:right="-74"/>
            </w:pPr>
            <w:r>
              <w:rPr>
                <w:b/>
                <w:bCs/>
              </w:rPr>
              <w:t>1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68B9BA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0A9ED82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9855E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4E4BA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0B8294B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9E1467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39EEF18">
            <w:pPr>
              <w:ind w:right="-74"/>
            </w:pPr>
            <w:r>
              <w:rPr>
                <w:b/>
                <w:bCs/>
              </w:rPr>
              <w:t>1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34758BD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242F84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E3FA129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A16834D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CB7FFE8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</w:tbl>
    <w:p w14:paraId="72582AC0">
      <w:pPr>
        <w:rPr>
          <w:sz w:val="24"/>
        </w:rPr>
      </w:pPr>
    </w:p>
    <w:p w14:paraId="3B6CEF74">
      <w:pPr>
        <w:ind w:right="149" w:rightChars="71" w:hanging="10"/>
        <w:rPr>
          <w:sz w:val="24"/>
        </w:rPr>
      </w:pPr>
      <w:r>
        <w:rPr>
          <w:rFonts w:hint="eastAsia"/>
          <w:sz w:val="24"/>
        </w:rPr>
        <w:t>8</w:t>
      </w:r>
      <w:r>
        <w:rPr>
          <w:sz w:val="24"/>
        </w:rPr>
        <w:t>. 设已知：所有的自然数都是整数，某些自然数是偶数。</w:t>
      </w:r>
    </w:p>
    <w:p w14:paraId="5D2AF79A">
      <w:pPr>
        <w:ind w:right="149" w:rightChars="71" w:hanging="10"/>
        <w:rPr>
          <w:sz w:val="24"/>
        </w:rPr>
      </w:pPr>
      <w:r>
        <w:rPr>
          <w:sz w:val="24"/>
        </w:rPr>
        <w:t xml:space="preserve">   请用归结原理证明：某些整数是偶数。</w:t>
      </w:r>
    </w:p>
    <w:p w14:paraId="5887881D">
      <w:pPr>
        <w:ind w:right="149" w:rightChars="71" w:hanging="10"/>
        <w:rPr>
          <w:sz w:val="24"/>
        </w:rPr>
      </w:pPr>
      <w:r>
        <w:rPr>
          <w:sz w:val="24"/>
        </w:rPr>
        <w:t>f(x):x</w:t>
      </w:r>
      <w:r>
        <w:rPr>
          <w:rFonts w:hint="eastAsia"/>
          <w:sz w:val="24"/>
        </w:rPr>
        <w:t>是自然数</w:t>
      </w:r>
    </w:p>
    <w:p w14:paraId="0F12A2E5">
      <w:pPr>
        <w:ind w:right="149" w:rightChars="71" w:hanging="10"/>
        <w:rPr>
          <w:sz w:val="24"/>
        </w:rPr>
      </w:pPr>
      <w:r>
        <w:rPr>
          <w:rFonts w:hint="eastAsia"/>
          <w:sz w:val="24"/>
        </w:rPr>
        <w:t>g</w:t>
      </w:r>
      <w:r>
        <w:rPr>
          <w:sz w:val="24"/>
        </w:rPr>
        <w:t>(x):x</w:t>
      </w:r>
      <w:r>
        <w:rPr>
          <w:rFonts w:hint="eastAsia"/>
          <w:sz w:val="24"/>
        </w:rPr>
        <w:t>是整数</w:t>
      </w:r>
    </w:p>
    <w:p w14:paraId="480888F0">
      <w:pPr>
        <w:ind w:right="149" w:rightChars="71" w:hanging="10"/>
        <w:rPr>
          <w:sz w:val="24"/>
        </w:rPr>
      </w:pPr>
      <w:r>
        <w:rPr>
          <w:rFonts w:hint="eastAsia"/>
          <w:sz w:val="24"/>
        </w:rPr>
        <w:t>则任意x</w:t>
      </w:r>
      <w:r>
        <w:rPr>
          <w:sz w:val="24"/>
        </w:rPr>
        <w:t>(f(x)-&gt;g(x))</w:t>
      </w:r>
    </w:p>
    <w:p w14:paraId="5469AD34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h</w:t>
      </w:r>
      <w:r>
        <w:rPr>
          <w:rFonts w:ascii="宋体" w:hAnsi="宋体" w:cs="Arial"/>
          <w:sz w:val="24"/>
        </w:rPr>
        <w:t>(x):x</w:t>
      </w:r>
      <w:r>
        <w:rPr>
          <w:rFonts w:hint="eastAsia" w:ascii="宋体" w:hAnsi="宋体" w:cs="Arial"/>
          <w:sz w:val="24"/>
        </w:rPr>
        <w:t>是偶数</w:t>
      </w:r>
    </w:p>
    <w:p w14:paraId="60560160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则存在x</w:t>
      </w:r>
      <w:r>
        <w:rPr>
          <w:rFonts w:ascii="宋体" w:hAnsi="宋体" w:cs="Arial"/>
          <w:sz w:val="24"/>
        </w:rPr>
        <w:t>(f(x)-&gt;h(x))</w:t>
      </w:r>
    </w:p>
    <w:p w14:paraId="2F246E64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证明：存在x</w:t>
      </w:r>
      <w:r>
        <w:rPr>
          <w:rFonts w:ascii="宋体" w:hAnsi="宋体" w:cs="Arial"/>
          <w:sz w:val="24"/>
        </w:rPr>
        <w:t>(g(x)-&gt;h(x))</w:t>
      </w:r>
    </w:p>
    <w:p w14:paraId="7007F052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第一步：把结论否定。不存在x使得g</w:t>
      </w:r>
      <w:r>
        <w:rPr>
          <w:rFonts w:ascii="宋体" w:hAnsi="宋体" w:cs="Arial"/>
          <w:sz w:val="24"/>
        </w:rPr>
        <w:t>(x)-&gt;h(x)</w:t>
      </w:r>
      <w:r>
        <w:rPr>
          <w:rFonts w:hint="eastAsia" w:ascii="宋体" w:hAnsi="宋体" w:cs="Arial"/>
          <w:sz w:val="24"/>
        </w:rPr>
        <w:t>就是任意x都不g</w:t>
      </w:r>
      <w:r>
        <w:rPr>
          <w:rFonts w:ascii="宋体" w:hAnsi="宋体" w:cs="Arial"/>
          <w:sz w:val="24"/>
        </w:rPr>
        <w:t>(x)-&gt;h(x)</w:t>
      </w:r>
      <w:r>
        <w:rPr>
          <w:rFonts w:hint="eastAsia" w:ascii="宋体" w:hAnsi="宋体" w:cs="Arial"/>
          <w:sz w:val="24"/>
        </w:rPr>
        <w:t>，就是任意x都g</w:t>
      </w:r>
      <w:r>
        <w:rPr>
          <w:rFonts w:ascii="宋体" w:hAnsi="宋体" w:cs="Arial"/>
          <w:sz w:val="24"/>
        </w:rPr>
        <w:t>(x)</w:t>
      </w:r>
      <w:r>
        <w:rPr>
          <w:rFonts w:hint="eastAsia" w:ascii="宋体" w:hAnsi="宋体" w:cs="Arial"/>
          <w:sz w:val="24"/>
        </w:rPr>
        <w:t>或非h</w:t>
      </w:r>
      <w:r>
        <w:rPr>
          <w:rFonts w:ascii="宋体" w:hAnsi="宋体" w:cs="Arial"/>
          <w:sz w:val="24"/>
        </w:rPr>
        <w:t>(x)</w:t>
      </w:r>
      <w:r>
        <w:rPr>
          <w:rFonts w:hint="eastAsia" w:ascii="宋体" w:hAnsi="宋体" w:cs="Arial"/>
          <w:sz w:val="24"/>
        </w:rPr>
        <w:t>，就是g</w:t>
      </w:r>
      <w:r>
        <w:rPr>
          <w:rFonts w:ascii="宋体" w:hAnsi="宋体" w:cs="Arial"/>
          <w:sz w:val="24"/>
        </w:rPr>
        <w:t>(x)</w:t>
      </w:r>
      <w:r>
        <w:rPr>
          <w:rFonts w:hint="eastAsia" w:ascii="宋体" w:hAnsi="宋体" w:cs="Arial"/>
          <w:sz w:val="24"/>
        </w:rPr>
        <w:t>或非h</w:t>
      </w:r>
      <w:r>
        <w:rPr>
          <w:rFonts w:ascii="宋体" w:hAnsi="宋体" w:cs="Arial"/>
          <w:sz w:val="24"/>
        </w:rPr>
        <w:t>(x)</w:t>
      </w:r>
    </w:p>
    <w:p w14:paraId="5FCBF748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第二步：把前提便乘子句集</w:t>
      </w:r>
    </w:p>
    <w:p w14:paraId="296CC447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①任意x</w:t>
      </w:r>
      <w:r>
        <w:rPr>
          <w:rFonts w:ascii="宋体" w:hAnsi="宋体" w:cs="Arial"/>
          <w:sz w:val="24"/>
        </w:rPr>
        <w:t>(f(x)-&gt;g(x))</w:t>
      </w:r>
      <w:r>
        <w:rPr>
          <w:rFonts w:hint="eastAsia" w:ascii="宋体" w:hAnsi="宋体" w:cs="Arial"/>
          <w:sz w:val="24"/>
        </w:rPr>
        <w:t>就是f</w:t>
      </w:r>
      <w:r>
        <w:rPr>
          <w:rFonts w:ascii="宋体" w:hAnsi="宋体" w:cs="Arial"/>
          <w:sz w:val="24"/>
        </w:rPr>
        <w:t>(x)-&gt;g(x)</w:t>
      </w:r>
      <w:r>
        <w:rPr>
          <w:rFonts w:hint="eastAsia" w:ascii="宋体" w:hAnsi="宋体" w:cs="Arial"/>
          <w:sz w:val="24"/>
        </w:rPr>
        <w:t>就是非f</w:t>
      </w:r>
      <w:r>
        <w:rPr>
          <w:rFonts w:ascii="宋体" w:hAnsi="宋体" w:cs="Arial"/>
          <w:sz w:val="24"/>
        </w:rPr>
        <w:t>(x)</w:t>
      </w:r>
      <w:r>
        <w:rPr>
          <w:rFonts w:hint="eastAsia" w:ascii="宋体" w:hAnsi="宋体" w:cs="Arial"/>
          <w:sz w:val="24"/>
        </w:rPr>
        <w:t>或g</w:t>
      </w:r>
      <w:r>
        <w:rPr>
          <w:rFonts w:ascii="宋体" w:hAnsi="宋体" w:cs="Arial"/>
          <w:sz w:val="24"/>
        </w:rPr>
        <w:t>(x)</w:t>
      </w:r>
    </w:p>
    <w:p w14:paraId="7E5ACD57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②存在x</w:t>
      </w:r>
      <w:r>
        <w:rPr>
          <w:rFonts w:ascii="宋体" w:hAnsi="宋体" w:cs="Arial"/>
          <w:sz w:val="24"/>
        </w:rPr>
        <w:t>(f(x)-&gt;h(x))</w:t>
      </w:r>
      <w:r>
        <w:rPr>
          <w:rFonts w:hint="eastAsia" w:ascii="宋体" w:hAnsi="宋体" w:cs="Arial"/>
          <w:sz w:val="24"/>
        </w:rPr>
        <w:t>就是</w:t>
      </w:r>
      <w:r>
        <w:rPr>
          <w:rFonts w:ascii="宋体" w:hAnsi="宋体" w:cs="Arial"/>
          <w:sz w:val="24"/>
        </w:rPr>
        <w:t>f(a)</w:t>
      </w:r>
      <w:r>
        <w:rPr>
          <w:rFonts w:hint="eastAsia" w:ascii="宋体" w:hAnsi="宋体" w:cs="Arial"/>
          <w:sz w:val="24"/>
        </w:rPr>
        <w:t>或h</w:t>
      </w:r>
      <w:r>
        <w:rPr>
          <w:rFonts w:ascii="宋体" w:hAnsi="宋体" w:cs="Arial"/>
          <w:sz w:val="24"/>
        </w:rPr>
        <w:t>(a)</w:t>
      </w:r>
    </w:p>
    <w:p w14:paraId="480CE05D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第三步，归结</w:t>
      </w:r>
    </w:p>
    <w:p w14:paraId="40AEFD68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现在有三个式子：</w:t>
      </w:r>
    </w:p>
    <w:p w14:paraId="12D3B736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①g</w:t>
      </w:r>
      <w:r>
        <w:rPr>
          <w:rFonts w:ascii="宋体" w:hAnsi="宋体" w:cs="Arial"/>
          <w:sz w:val="24"/>
        </w:rPr>
        <w:t>(b)</w:t>
      </w:r>
      <w:r>
        <w:rPr>
          <w:rFonts w:hint="eastAsia" w:ascii="宋体" w:hAnsi="宋体" w:cs="Arial"/>
          <w:sz w:val="24"/>
        </w:rPr>
        <w:t>或非</w:t>
      </w:r>
      <w:r>
        <w:rPr>
          <w:rFonts w:ascii="宋体" w:hAnsi="宋体" w:cs="Arial"/>
          <w:sz w:val="24"/>
        </w:rPr>
        <w:t xml:space="preserve">h(x) </w:t>
      </w:r>
      <w:r>
        <w:rPr>
          <w:rFonts w:hint="eastAsia" w:ascii="宋体" w:hAnsi="宋体" w:cs="Arial"/>
          <w:sz w:val="24"/>
        </w:rPr>
        <w:t>②非f</w:t>
      </w:r>
      <w:r>
        <w:rPr>
          <w:rFonts w:ascii="宋体" w:hAnsi="宋体" w:cs="Arial"/>
          <w:sz w:val="24"/>
        </w:rPr>
        <w:t>(x)</w:t>
      </w:r>
      <w:r>
        <w:rPr>
          <w:rFonts w:hint="eastAsia" w:ascii="宋体" w:hAnsi="宋体" w:cs="Arial"/>
          <w:sz w:val="24"/>
        </w:rPr>
        <w:t>或g</w:t>
      </w:r>
      <w:r>
        <w:rPr>
          <w:rFonts w:ascii="宋体" w:hAnsi="宋体" w:cs="Arial"/>
          <w:sz w:val="24"/>
        </w:rPr>
        <w:t xml:space="preserve">(x) </w:t>
      </w:r>
      <w:r>
        <w:rPr>
          <w:rFonts w:hint="eastAsia" w:ascii="宋体" w:hAnsi="宋体" w:cs="Arial"/>
          <w:sz w:val="24"/>
        </w:rPr>
        <w:t>③非</w:t>
      </w:r>
      <w:r>
        <w:rPr>
          <w:rFonts w:ascii="宋体" w:hAnsi="宋体" w:cs="Arial"/>
          <w:sz w:val="24"/>
        </w:rPr>
        <w:t>f(a)</w:t>
      </w:r>
      <w:r>
        <w:rPr>
          <w:rFonts w:hint="eastAsia" w:ascii="宋体" w:hAnsi="宋体" w:cs="Arial"/>
          <w:sz w:val="24"/>
        </w:rPr>
        <w:t>或h</w:t>
      </w:r>
      <w:r>
        <w:rPr>
          <w:rFonts w:ascii="宋体" w:hAnsi="宋体" w:cs="Arial"/>
          <w:sz w:val="24"/>
        </w:rPr>
        <w:t>(a)</w:t>
      </w:r>
    </w:p>
    <w:p w14:paraId="6BC67C9A">
      <w:pPr>
        <w:tabs>
          <w:tab w:val="left" w:pos="2342"/>
        </w:tabs>
        <w:rPr>
          <w:rFonts w:ascii="宋体" w:hAnsi="宋体" w:cs="Arial"/>
          <w:sz w:val="24"/>
        </w:rPr>
      </w:pPr>
    </w:p>
    <w:p w14:paraId="3A5E0F42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首先②和③凑一下，用{</w:t>
      </w:r>
      <w:r>
        <w:rPr>
          <w:rFonts w:ascii="宋体" w:hAnsi="宋体" w:cs="Arial"/>
          <w:sz w:val="24"/>
        </w:rPr>
        <w:t>a/x}</w:t>
      </w:r>
      <w:r>
        <w:rPr>
          <w:rFonts w:hint="eastAsia" w:ascii="宋体" w:hAnsi="宋体" w:cs="Arial"/>
          <w:sz w:val="24"/>
        </w:rPr>
        <w:t>，得到④g</w:t>
      </w:r>
      <w:r>
        <w:rPr>
          <w:rFonts w:ascii="宋体" w:hAnsi="宋体" w:cs="Arial"/>
          <w:sz w:val="24"/>
        </w:rPr>
        <w:t>(a)</w:t>
      </w:r>
      <w:r>
        <w:rPr>
          <w:rFonts w:hint="eastAsia" w:ascii="宋体" w:hAnsi="宋体" w:cs="Arial"/>
          <w:sz w:val="24"/>
        </w:rPr>
        <w:t>或h</w:t>
      </w:r>
      <w:r>
        <w:rPr>
          <w:rFonts w:ascii="宋体" w:hAnsi="宋体" w:cs="Arial"/>
          <w:sz w:val="24"/>
        </w:rPr>
        <w:t>(a)</w:t>
      </w:r>
    </w:p>
    <w:p w14:paraId="1B45E896">
      <w:pPr>
        <w:tabs>
          <w:tab w:val="left" w:pos="2342"/>
        </w:tabs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然后①和④凑一下（①此时是g</w:t>
      </w:r>
      <w:r>
        <w:rPr>
          <w:rFonts w:ascii="宋体" w:hAnsi="宋体" w:cs="Arial"/>
          <w:sz w:val="24"/>
        </w:rPr>
        <w:t>(a)</w:t>
      </w:r>
      <w:r>
        <w:rPr>
          <w:rFonts w:hint="eastAsia" w:ascii="宋体" w:hAnsi="宋体" w:cs="Arial"/>
          <w:sz w:val="24"/>
        </w:rPr>
        <w:t>或非h</w:t>
      </w:r>
      <w:r>
        <w:rPr>
          <w:rFonts w:ascii="宋体" w:hAnsi="宋体" w:cs="Arial"/>
          <w:sz w:val="24"/>
        </w:rPr>
        <w:t>(a)</w:t>
      </w:r>
      <w:r>
        <w:rPr>
          <w:rFonts w:hint="eastAsia" w:ascii="宋体" w:hAnsi="宋体" w:cs="Arial"/>
          <w:sz w:val="24"/>
        </w:rPr>
        <w:t>），得到g</w:t>
      </w:r>
      <w:r>
        <w:rPr>
          <w:rFonts w:ascii="宋体" w:hAnsi="宋体" w:cs="Arial"/>
          <w:sz w:val="24"/>
        </w:rPr>
        <w:t>(a)</w:t>
      </w:r>
    </w:p>
    <w:p w14:paraId="7526910F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</w:rPr>
        <w:t>9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小明同学想利用决策树实现一个挑瓜程序，</w:t>
      </w:r>
      <w:r>
        <w:rPr>
          <w:rFonts w:hint="eastAsia" w:ascii="Verdana" w:hAnsi="Verdana" w:cs="宋体"/>
          <w:kern w:val="0"/>
          <w:sz w:val="24"/>
        </w:rPr>
        <w:t>设训练集如下表所示，在用ID3算法进行决策树学习的过程中，应该首先选择哪个属性进行分裂？请写出计算过程。</w:t>
      </w:r>
    </w:p>
    <w:p w14:paraId="6397DF3D">
      <w:pPr>
        <w:rPr>
          <w:rFonts w:ascii="Verdana" w:hAnsi="Verdana" w:cs="宋体"/>
          <w:kern w:val="0"/>
          <w:sz w:val="24"/>
        </w:rPr>
      </w:pPr>
      <w:r>
        <w:rPr>
          <w:rFonts w:ascii="Verdana" w:hAnsi="Verdana" w:cs="宋体"/>
          <w:kern w:val="0"/>
          <w:sz w:val="24"/>
        </w:rPr>
        <w:drawing>
          <wp:inline distT="0" distB="0" distL="0" distR="0">
            <wp:extent cx="4290060" cy="3009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006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545C0B7D">
      <w:pPr>
        <w:rPr>
          <w:rFonts w:ascii="宋体" w:hAnsi="宋体" w:cs="Arial"/>
          <w:sz w:val="24"/>
        </w:rPr>
      </w:pPr>
    </w:p>
    <w:p w14:paraId="6A319C90">
      <w:pPr>
        <w:rPr>
          <w:sz w:val="24"/>
        </w:rPr>
      </w:pPr>
      <w:r>
        <w:rPr>
          <w:rFonts w:ascii="宋体" w:hAnsi="宋体" w:cs="Arial"/>
          <w:sz w:val="24"/>
        </w:rPr>
        <w:t>1</w:t>
      </w:r>
      <w:r>
        <w:rPr>
          <w:rFonts w:hint="eastAsia" w:ascii="宋体" w:hAnsi="宋体" w:cs="Arial"/>
          <w:sz w:val="24"/>
        </w:rPr>
        <w:t>0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假设任何通过计算机考试并获奖的人都是快乐的，任何肯学习或幸运的人都可以通过所有考试，小张不肯学习但他是幸运的，任何幸运的人都能获奖。请用谓词逻辑归结推理证明：小张是快乐的。</w:t>
      </w:r>
    </w:p>
    <w:p w14:paraId="0C503E92">
      <w:pPr>
        <w:tabs>
          <w:tab w:val="left" w:pos="2239"/>
        </w:tabs>
        <w:rPr>
          <w:rFonts w:hint="eastAsia" w:ascii="宋体" w:hAnsi="宋体" w:eastAsia="宋体" w:cs="Arial"/>
          <w:sz w:val="24"/>
          <w:lang w:eastAsia="zh-CN"/>
        </w:rPr>
      </w:pPr>
      <w:r>
        <w:rPr>
          <w:rFonts w:hint="eastAsia" w:ascii="宋体" w:hAnsi="宋体" w:cs="Arial"/>
          <w:sz w:val="24"/>
          <w:lang w:eastAsia="zh-CN"/>
        </w:rPr>
        <w:tab/>
      </w:r>
      <w:bookmarkStart w:id="8" w:name="_GoBack"/>
      <w:bookmarkEnd w:id="8"/>
    </w:p>
    <w:p w14:paraId="7D7D1CFC">
      <w:pPr>
        <w:numPr>
          <w:ilvl w:val="0"/>
          <w:numId w:val="3"/>
        </w:num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设对于数据d 有假设h1，h2，h3。它们的先验概率分别是P(h1)=0.3，P(h2)=0.3，P(h3)=0.4。并且已知P(d|h1)=0.5，P(d|h2)=0.3，P(d|h3)=0.2。又已知在分类集合V={＋，－}上数据d 被h1 分类为正，被h2 和h3 分类为负。请贝叶斯最优分类器对数据d 进行分类。</w:t>
      </w:r>
    </w:p>
    <w:p w14:paraId="1FE09C37">
      <w:pPr>
        <w:rPr>
          <w:rFonts w:hint="eastAsia" w:ascii="宋体" w:hAnsi="宋体" w:cs="Arial"/>
          <w:sz w:val="24"/>
        </w:rPr>
      </w:pPr>
    </w:p>
    <w:p w14:paraId="43CDE75B">
      <w:pPr>
        <w:rPr>
          <w:rFonts w:ascii="宋体" w:hAnsi="宋体" w:cs="Arial"/>
          <w:sz w:val="24"/>
        </w:rPr>
      </w:pPr>
    </w:p>
    <w:p w14:paraId="4D3178FB">
      <w:pPr>
        <w:numPr>
          <w:ilvl w:val="0"/>
          <w:numId w:val="3"/>
        </w:num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设A,B,C三人中有人从不说真话，也有人从不说假话。某人向这三人分别提出同一个问题：谁是说谎者？A答：“B和C都是说谎者”；B答：“A和C都是说谎者”；C答：“A和B中至少有一个是说谎者”。请应用归结原理求解谁是老实人，谁是说谎者？</w:t>
      </w:r>
    </w:p>
    <w:p w14:paraId="44CAF18C">
      <w:pPr>
        <w:rPr>
          <w:rFonts w:hint="eastAsia" w:ascii="宋体" w:hAnsi="宋体" w:cs="Arial"/>
          <w:sz w:val="24"/>
        </w:rPr>
      </w:pPr>
    </w:p>
    <w:sectPr>
      <w:footerReference r:id="rId3" w:type="default"/>
      <w:pgSz w:w="11906" w:h="16838"/>
      <w:pgMar w:top="1418" w:right="1134" w:bottom="1134" w:left="181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7DCA8E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>
      <w:rPr>
        <w:rFonts w:hint="eastAsia" w:ascii="宋体" w:hAnsi="宋体" w:cs="Arial"/>
        <w:b/>
        <w:bCs/>
        <w:sz w:val="18"/>
        <w:szCs w:val="18"/>
      </w:rPr>
      <w:t>《人工智能》试卷A</w:t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第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1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 共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5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</w:t>
    </w:r>
  </w:p>
  <w:p w14:paraId="63D08752"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64FD242"/>
    <w:multiLevelType w:val="singleLevel"/>
    <w:tmpl w:val="F64FD242"/>
    <w:lvl w:ilvl="0" w:tentative="0">
      <w:start w:val="46"/>
      <w:numFmt w:val="decimal"/>
      <w:suff w:val="space"/>
      <w:lvlText w:val="%1."/>
      <w:lvlJc w:val="left"/>
    </w:lvl>
  </w:abstractNum>
  <w:abstractNum w:abstractNumId="1">
    <w:nsid w:val="3715426B"/>
    <w:multiLevelType w:val="singleLevel"/>
    <w:tmpl w:val="3715426B"/>
    <w:lvl w:ilvl="0" w:tentative="0">
      <w:start w:val="11"/>
      <w:numFmt w:val="decimal"/>
      <w:suff w:val="space"/>
      <w:lvlText w:val="%1."/>
      <w:lvlJc w:val="left"/>
    </w:lvl>
  </w:abstractNum>
  <w:abstractNum w:abstractNumId="2">
    <w:nsid w:val="3CC50BE2"/>
    <w:multiLevelType w:val="multilevel"/>
    <w:tmpl w:val="3CC50BE2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A3ZjlhMWZlZjMwZjMwNGY3OGI3ZWYxNTIxNGFkMTkifQ=="/>
  </w:docVars>
  <w:rsids>
    <w:rsidRoot w:val="00172A27"/>
    <w:rsid w:val="000152C9"/>
    <w:rsid w:val="00170F4C"/>
    <w:rsid w:val="00172A27"/>
    <w:rsid w:val="002003FF"/>
    <w:rsid w:val="0024499B"/>
    <w:rsid w:val="00281501"/>
    <w:rsid w:val="002B73C7"/>
    <w:rsid w:val="002E6EA2"/>
    <w:rsid w:val="00301C14"/>
    <w:rsid w:val="00364668"/>
    <w:rsid w:val="004E02E9"/>
    <w:rsid w:val="0050172B"/>
    <w:rsid w:val="005369EE"/>
    <w:rsid w:val="00546AA5"/>
    <w:rsid w:val="0056246F"/>
    <w:rsid w:val="005914BE"/>
    <w:rsid w:val="005F3ACD"/>
    <w:rsid w:val="00615859"/>
    <w:rsid w:val="007D5172"/>
    <w:rsid w:val="008563F1"/>
    <w:rsid w:val="008634F4"/>
    <w:rsid w:val="009162C5"/>
    <w:rsid w:val="009A55DB"/>
    <w:rsid w:val="009B3FCC"/>
    <w:rsid w:val="00A0490D"/>
    <w:rsid w:val="00A34AB3"/>
    <w:rsid w:val="00AC2C0A"/>
    <w:rsid w:val="00B20491"/>
    <w:rsid w:val="00B67D40"/>
    <w:rsid w:val="00B80AEB"/>
    <w:rsid w:val="00BD1B42"/>
    <w:rsid w:val="00C930A3"/>
    <w:rsid w:val="00CD3F1F"/>
    <w:rsid w:val="00CE2C20"/>
    <w:rsid w:val="00E719EC"/>
    <w:rsid w:val="00EF379C"/>
    <w:rsid w:val="00F10F58"/>
    <w:rsid w:val="00F14F99"/>
    <w:rsid w:val="0F9718DF"/>
    <w:rsid w:val="2E8864CE"/>
    <w:rsid w:val="2F25671E"/>
    <w:rsid w:val="341D69DC"/>
    <w:rsid w:val="4E173610"/>
    <w:rsid w:val="5347145F"/>
    <w:rsid w:val="5E103493"/>
    <w:rsid w:val="62F035CF"/>
    <w:rsid w:val="6C142723"/>
    <w:rsid w:val="6FB31727"/>
    <w:rsid w:val="6FFC7714"/>
    <w:rsid w:val="77EA733C"/>
    <w:rsid w:val="78E27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7">
    <w:name w:val="页脚 字符"/>
    <w:basedOn w:val="6"/>
    <w:link w:val="2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8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9">
    <w:name w:val="页眉 字符"/>
    <w:basedOn w:val="6"/>
    <w:link w:val="3"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emf"/><Relationship Id="rId7" Type="http://schemas.openxmlformats.org/officeDocument/2006/relationships/image" Target="media/image3.emf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4" Type="http://schemas.openxmlformats.org/officeDocument/2006/relationships/theme" Target="theme/theme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wmf"/><Relationship Id="rId30" Type="http://schemas.openxmlformats.org/officeDocument/2006/relationships/image" Target="media/image21.png"/><Relationship Id="rId3" Type="http://schemas.openxmlformats.org/officeDocument/2006/relationships/footer" Target="footer1.xml"/><Relationship Id="rId29" Type="http://schemas.openxmlformats.org/officeDocument/2006/relationships/image" Target="media/image20.jpeg"/><Relationship Id="rId28" Type="http://schemas.openxmlformats.org/officeDocument/2006/relationships/image" Target="media/image19.emf"/><Relationship Id="rId27" Type="http://schemas.openxmlformats.org/officeDocument/2006/relationships/image" Target="media/image18.emf"/><Relationship Id="rId26" Type="http://schemas.openxmlformats.org/officeDocument/2006/relationships/image" Target="media/image17.jpe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png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emf"/><Relationship Id="rId11" Type="http://schemas.openxmlformats.org/officeDocument/2006/relationships/image" Target="media/image7.png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052</Words>
  <Characters>6459</Characters>
  <Lines>54</Lines>
  <Paragraphs>15</Paragraphs>
  <TotalTime>680</TotalTime>
  <ScaleCrop>false</ScaleCrop>
  <LinksUpToDate>false</LinksUpToDate>
  <CharactersWithSpaces>7172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8T11:04:00Z</dcterms:created>
  <dc:creator>csjwei@outlook.com</dc:creator>
  <cp:lastModifiedBy>WPS_1648808624</cp:lastModifiedBy>
  <dcterms:modified xsi:type="dcterms:W3CDTF">2025-07-08T17:53:07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54A62943631F40C4815E9B783344184B_12</vt:lpwstr>
  </property>
  <property fmtid="{D5CDD505-2E9C-101B-9397-08002B2CF9AE}" pid="4" name="KSOTemplateDocerSaveRecord">
    <vt:lpwstr>eyJoZGlkIjoiMzk0ZTVlNTFkZTk5YTU3MzNjNWZlYTc1ZmJjYzgxMDQiLCJ1c2VySWQiOiIxMzU2MjM5NDEzIn0=</vt:lpwstr>
  </property>
</Properties>
</file>